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B3CBC5" w14:textId="77777777" w:rsidR="00196BD1" w:rsidRPr="005E4646" w:rsidRDefault="00E94BE2" w:rsidP="007F0621">
      <w:pPr>
        <w:pStyle w:val="Heading1"/>
        <w:rPr>
          <w:rFonts w:asciiTheme="minorHAnsi" w:hAnsiTheme="minorHAnsi"/>
          <w:color w:val="1F497D" w:themeColor="text2"/>
          <w:sz w:val="48"/>
        </w:rPr>
      </w:pPr>
      <w:r w:rsidRPr="005E4646">
        <w:rPr>
          <w:rFonts w:asciiTheme="minorHAnsi" w:hAnsiTheme="minorHAnsi"/>
          <w:color w:val="1F497D" w:themeColor="text2"/>
          <w:sz w:val="48"/>
        </w:rPr>
        <w:t>Function Transformations</w:t>
      </w:r>
    </w:p>
    <w:p w14:paraId="7E9D164F" w14:textId="77777777" w:rsidR="00196BD1" w:rsidRPr="007F0621" w:rsidRDefault="004A219B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Strand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9E3DBB">
        <w:rPr>
          <w:rFonts w:cs="Times New Roman"/>
          <w:sz w:val="24"/>
          <w:szCs w:val="24"/>
        </w:rPr>
        <w:t>Algebra and Functions</w:t>
      </w:r>
    </w:p>
    <w:p w14:paraId="6B6DDB6B" w14:textId="77777777" w:rsidR="00196BD1" w:rsidRPr="007F0621" w:rsidRDefault="008035E5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Topic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E94BE2">
        <w:rPr>
          <w:rFonts w:cs="Times New Roman"/>
          <w:sz w:val="24"/>
          <w:szCs w:val="24"/>
        </w:rPr>
        <w:t>Reflecting, Dilating and Translating Functions</w:t>
      </w:r>
    </w:p>
    <w:p w14:paraId="7087887C" w14:textId="3776618B" w:rsidR="00E94BE2" w:rsidRDefault="00196BD1" w:rsidP="005E4646">
      <w:pPr>
        <w:tabs>
          <w:tab w:val="left" w:pos="2160"/>
        </w:tabs>
        <w:spacing w:before="100" w:after="0" w:line="240" w:lineRule="auto"/>
        <w:ind w:left="3150" w:hanging="315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Primary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E94BE2">
        <w:rPr>
          <w:rFonts w:cs="Times New Roman"/>
          <w:sz w:val="24"/>
          <w:szCs w:val="24"/>
        </w:rPr>
        <w:t>AFDA.</w:t>
      </w:r>
      <w:r w:rsidR="00C01D31">
        <w:rPr>
          <w:rFonts w:cs="Times New Roman"/>
          <w:sz w:val="24"/>
          <w:szCs w:val="24"/>
        </w:rPr>
        <w:t>2</w:t>
      </w:r>
      <w:r w:rsidR="00C01D31">
        <w:rPr>
          <w:rFonts w:cs="Times New Roman"/>
          <w:sz w:val="24"/>
          <w:szCs w:val="24"/>
        </w:rPr>
        <w:tab/>
      </w:r>
      <w:r w:rsidR="00E94BE2">
        <w:rPr>
          <w:rFonts w:cs="Times New Roman"/>
          <w:sz w:val="24"/>
          <w:szCs w:val="24"/>
        </w:rPr>
        <w:t>The student will use knowledge of transformations to write an</w:t>
      </w:r>
    </w:p>
    <w:p w14:paraId="1A8BFD8D" w14:textId="77777777" w:rsidR="00D50324" w:rsidRPr="00D50324" w:rsidRDefault="00E94BE2" w:rsidP="00846E3C">
      <w:pPr>
        <w:spacing w:after="0" w:line="240" w:lineRule="auto"/>
        <w:ind w:left="315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quation</w:t>
      </w:r>
      <w:r w:rsidR="00846E3C">
        <w:rPr>
          <w:rFonts w:cs="Times New Roman"/>
          <w:sz w:val="24"/>
          <w:szCs w:val="24"/>
        </w:rPr>
        <w:t>, given the graph of a linear</w:t>
      </w:r>
      <w:r>
        <w:rPr>
          <w:rFonts w:cs="Times New Roman"/>
          <w:sz w:val="24"/>
          <w:szCs w:val="24"/>
        </w:rPr>
        <w:t xml:space="preserve">, quadratic, exponential, and logarithmic function.  </w:t>
      </w:r>
    </w:p>
    <w:p w14:paraId="078AD17C" w14:textId="77777777" w:rsidR="00196BD1" w:rsidRPr="007F0621" w:rsidRDefault="00196BD1" w:rsidP="00C674C5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Related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D50324">
        <w:rPr>
          <w:rFonts w:cs="Times New Roman"/>
          <w:sz w:val="24"/>
          <w:szCs w:val="24"/>
        </w:rPr>
        <w:t>AFDA</w:t>
      </w:r>
      <w:r w:rsidR="00AA57E5" w:rsidRPr="007F0621">
        <w:rPr>
          <w:rFonts w:cs="Times New Roman"/>
          <w:sz w:val="24"/>
          <w:szCs w:val="24"/>
        </w:rPr>
        <w:t>.</w:t>
      </w:r>
      <w:r w:rsidR="00E94BE2">
        <w:rPr>
          <w:rFonts w:cs="Times New Roman"/>
          <w:sz w:val="24"/>
          <w:szCs w:val="24"/>
        </w:rPr>
        <w:t>1</w:t>
      </w:r>
    </w:p>
    <w:p w14:paraId="73932B8E" w14:textId="77777777" w:rsidR="003C048F" w:rsidRPr="007F0621" w:rsidRDefault="001C198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Materials </w:t>
      </w:r>
      <w:r w:rsidR="00AA57E5" w:rsidRPr="007F0621">
        <w:rPr>
          <w:rFonts w:asciiTheme="minorHAnsi" w:hAnsiTheme="minorHAnsi"/>
        </w:rPr>
        <w:t xml:space="preserve"> </w:t>
      </w:r>
    </w:p>
    <w:p w14:paraId="59F21A74" w14:textId="4A8C1FEA" w:rsidR="00C01D31" w:rsidRDefault="00C01D31" w:rsidP="00C73471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Function Transformations activity sheet (attached)</w:t>
      </w:r>
    </w:p>
    <w:p w14:paraId="34DC207C" w14:textId="290F49BA" w:rsidR="00C01D31" w:rsidRDefault="00C01D31" w:rsidP="00C73471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ransformation Cut-outs activity sheet (attached)</w:t>
      </w:r>
    </w:p>
    <w:p w14:paraId="6FFAD88D" w14:textId="43C515ED" w:rsidR="00846E3C" w:rsidRDefault="00C01D31" w:rsidP="00C73471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ransformations Practice activity sheet (attached) </w:t>
      </w:r>
    </w:p>
    <w:p w14:paraId="05527DB5" w14:textId="77777777" w:rsidR="001D2B56" w:rsidRPr="007F0621" w:rsidRDefault="001D2B56" w:rsidP="001D2B56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raphing utility</w:t>
      </w:r>
    </w:p>
    <w:p w14:paraId="48AD2C32" w14:textId="77777777" w:rsidR="00652504" w:rsidRDefault="00652504" w:rsidP="00C73471">
      <w:pPr>
        <w:pStyle w:val="ListParagraph"/>
        <w:numPr>
          <w:ilvl w:val="0"/>
          <w:numId w:val="3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raph paper</w:t>
      </w:r>
    </w:p>
    <w:p w14:paraId="368550C8" w14:textId="77777777" w:rsidR="001C1985" w:rsidRPr="007F0621" w:rsidRDefault="004203F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Vocabulary </w:t>
      </w:r>
    </w:p>
    <w:p w14:paraId="3378E199" w14:textId="404EC7F0" w:rsidR="002E277C" w:rsidRPr="007F0621" w:rsidRDefault="003C048F" w:rsidP="005E4646">
      <w:pPr>
        <w:tabs>
          <w:tab w:val="left" w:pos="360"/>
        </w:tabs>
        <w:spacing w:before="60" w:after="0" w:line="240" w:lineRule="auto"/>
        <w:ind w:left="360" w:hanging="3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ab/>
      </w:r>
      <w:r w:rsidR="00C01D31">
        <w:rPr>
          <w:rFonts w:cs="Times New Roman"/>
          <w:i/>
          <w:sz w:val="24"/>
          <w:szCs w:val="24"/>
        </w:rPr>
        <w:t xml:space="preserve">dilation, exponential, </w:t>
      </w:r>
      <w:r w:rsidR="00E94BE2">
        <w:rPr>
          <w:rFonts w:cs="Times New Roman"/>
          <w:i/>
          <w:sz w:val="24"/>
          <w:szCs w:val="24"/>
        </w:rPr>
        <w:t xml:space="preserve">quadratic, linear, </w:t>
      </w:r>
      <w:r w:rsidR="00C01D31">
        <w:rPr>
          <w:rFonts w:cs="Times New Roman"/>
          <w:i/>
          <w:sz w:val="24"/>
          <w:szCs w:val="24"/>
        </w:rPr>
        <w:t xml:space="preserve">logarithmic, reflection, </w:t>
      </w:r>
      <w:r w:rsidR="00E94BE2">
        <w:rPr>
          <w:rFonts w:cs="Times New Roman"/>
          <w:i/>
          <w:sz w:val="24"/>
          <w:szCs w:val="24"/>
        </w:rPr>
        <w:t>translation</w:t>
      </w:r>
      <w:r w:rsidR="009D1D59" w:rsidRPr="007F0621">
        <w:rPr>
          <w:rFonts w:cs="Times New Roman"/>
          <w:i/>
          <w:sz w:val="24"/>
          <w:szCs w:val="24"/>
        </w:rPr>
        <w:t xml:space="preserve"> </w:t>
      </w:r>
    </w:p>
    <w:p w14:paraId="3F73755C" w14:textId="5B0AE4E9" w:rsidR="00AA57E5" w:rsidRDefault="002E277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Student/Teacher Actions</w:t>
      </w:r>
      <w:r w:rsidR="00C01D31">
        <w:rPr>
          <w:rFonts w:asciiTheme="minorHAnsi" w:hAnsiTheme="minorHAnsi"/>
        </w:rPr>
        <w:t>:</w:t>
      </w:r>
      <w:r w:rsidR="000906FC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students be doing</w:t>
      </w:r>
      <w:r w:rsidR="008035E5" w:rsidRPr="007F0621">
        <w:rPr>
          <w:rFonts w:asciiTheme="minorHAnsi" w:hAnsiTheme="minorHAnsi"/>
        </w:rPr>
        <w:t>?</w:t>
      </w:r>
      <w:r w:rsidR="001C1985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teachers be doing</w:t>
      </w:r>
      <w:r w:rsidR="008035E5" w:rsidRPr="007F0621">
        <w:rPr>
          <w:rFonts w:asciiTheme="minorHAnsi" w:hAnsiTheme="minorHAnsi"/>
        </w:rPr>
        <w:t>?</w:t>
      </w:r>
    </w:p>
    <w:p w14:paraId="4B6A2EE6" w14:textId="4BFCAEE3" w:rsidR="001D2B56" w:rsidRPr="001D2B56" w:rsidRDefault="001D2B56" w:rsidP="001D2B56">
      <w:pPr>
        <w:spacing w:after="0"/>
        <w:rPr>
          <w:i/>
          <w:sz w:val="24"/>
          <w:szCs w:val="24"/>
        </w:rPr>
      </w:pPr>
      <w:r w:rsidRPr="00BA657F">
        <w:rPr>
          <w:i/>
          <w:sz w:val="24"/>
          <w:szCs w:val="24"/>
        </w:rPr>
        <w:t>Time: 90 minutes</w:t>
      </w:r>
    </w:p>
    <w:p w14:paraId="43961DA6" w14:textId="65EB34B2" w:rsidR="008F1430" w:rsidRDefault="00F60836" w:rsidP="00C01D31">
      <w:pPr>
        <w:pStyle w:val="NumberedPara"/>
        <w:numPr>
          <w:ilvl w:val="0"/>
          <w:numId w:val="17"/>
        </w:numPr>
        <w:tabs>
          <w:tab w:val="clear" w:pos="533"/>
          <w:tab w:val="num" w:pos="720"/>
        </w:tabs>
        <w:ind w:left="720" w:hanging="360"/>
        <w:rPr>
          <w:rFonts w:asciiTheme="minorHAnsi" w:hAnsiTheme="minorHAnsi"/>
          <w:szCs w:val="24"/>
        </w:rPr>
      </w:pPr>
      <w:r w:rsidRPr="008F1430">
        <w:rPr>
          <w:rFonts w:asciiTheme="minorHAnsi" w:hAnsiTheme="minorHAnsi"/>
          <w:szCs w:val="24"/>
        </w:rPr>
        <w:t xml:space="preserve">Distribute </w:t>
      </w:r>
      <w:r w:rsidR="00846E3C">
        <w:rPr>
          <w:rFonts w:asciiTheme="minorHAnsi" w:hAnsiTheme="minorHAnsi"/>
          <w:szCs w:val="24"/>
        </w:rPr>
        <w:t xml:space="preserve">copies of the </w:t>
      </w:r>
      <w:r w:rsidRPr="008F1430">
        <w:rPr>
          <w:rFonts w:asciiTheme="minorHAnsi" w:hAnsiTheme="minorHAnsi"/>
          <w:szCs w:val="24"/>
        </w:rPr>
        <w:t>Transforming Functions</w:t>
      </w:r>
      <w:r w:rsidR="00846E3C">
        <w:rPr>
          <w:rFonts w:asciiTheme="minorHAnsi" w:hAnsiTheme="minorHAnsi"/>
          <w:szCs w:val="24"/>
        </w:rPr>
        <w:t xml:space="preserve"> </w:t>
      </w:r>
      <w:r w:rsidR="00C01D31">
        <w:rPr>
          <w:rFonts w:asciiTheme="minorHAnsi" w:hAnsiTheme="minorHAnsi"/>
          <w:szCs w:val="24"/>
        </w:rPr>
        <w:t xml:space="preserve">activity sheet </w:t>
      </w:r>
      <w:r w:rsidR="00846E3C">
        <w:rPr>
          <w:rFonts w:asciiTheme="minorHAnsi" w:hAnsiTheme="minorHAnsi"/>
          <w:szCs w:val="24"/>
        </w:rPr>
        <w:t>to students</w:t>
      </w:r>
      <w:r w:rsidRPr="008F1430">
        <w:rPr>
          <w:rFonts w:asciiTheme="minorHAnsi" w:hAnsiTheme="minorHAnsi"/>
          <w:szCs w:val="24"/>
        </w:rPr>
        <w:t xml:space="preserve">. Students should work through the problems </w:t>
      </w:r>
      <w:r w:rsidR="00EC222D" w:rsidRPr="008F1430">
        <w:rPr>
          <w:rFonts w:asciiTheme="minorHAnsi" w:hAnsiTheme="minorHAnsi"/>
          <w:szCs w:val="24"/>
        </w:rPr>
        <w:t xml:space="preserve">using a graphing utility and sketching the graphs on the given coordinate planes. Check in with groups or stop the class periodically to review their work and clarify any misconceptions.  </w:t>
      </w:r>
    </w:p>
    <w:p w14:paraId="70FC38F3" w14:textId="3A6ACD83" w:rsidR="008F1430" w:rsidRDefault="00EC222D" w:rsidP="00C01D31">
      <w:pPr>
        <w:pStyle w:val="NumberedPara"/>
        <w:numPr>
          <w:ilvl w:val="0"/>
          <w:numId w:val="17"/>
        </w:numPr>
        <w:tabs>
          <w:tab w:val="clear" w:pos="533"/>
          <w:tab w:val="num" w:pos="720"/>
        </w:tabs>
        <w:ind w:left="720" w:hanging="360"/>
        <w:rPr>
          <w:rFonts w:asciiTheme="minorHAnsi" w:hAnsiTheme="minorHAnsi"/>
          <w:szCs w:val="24"/>
        </w:rPr>
      </w:pPr>
      <w:r w:rsidRPr="008F1430">
        <w:rPr>
          <w:rFonts w:asciiTheme="minorHAnsi" w:hAnsiTheme="minorHAnsi"/>
          <w:szCs w:val="24"/>
        </w:rPr>
        <w:t xml:space="preserve">Distribute copies of </w:t>
      </w:r>
      <w:r w:rsidR="00846E3C">
        <w:rPr>
          <w:rFonts w:asciiTheme="minorHAnsi" w:hAnsiTheme="minorHAnsi"/>
          <w:szCs w:val="24"/>
        </w:rPr>
        <w:t xml:space="preserve">the </w:t>
      </w:r>
      <w:r w:rsidRPr="008F1430">
        <w:rPr>
          <w:rFonts w:asciiTheme="minorHAnsi" w:hAnsiTheme="minorHAnsi"/>
          <w:szCs w:val="24"/>
        </w:rPr>
        <w:t>Transformations Cut-outs</w:t>
      </w:r>
      <w:r w:rsidR="00846E3C">
        <w:rPr>
          <w:rFonts w:asciiTheme="minorHAnsi" w:hAnsiTheme="minorHAnsi"/>
          <w:szCs w:val="24"/>
        </w:rPr>
        <w:t xml:space="preserve"> </w:t>
      </w:r>
      <w:r w:rsidR="00332054">
        <w:rPr>
          <w:rFonts w:asciiTheme="minorHAnsi" w:hAnsiTheme="minorHAnsi"/>
          <w:szCs w:val="24"/>
        </w:rPr>
        <w:t xml:space="preserve">activity sheet </w:t>
      </w:r>
      <w:r w:rsidR="00846E3C">
        <w:rPr>
          <w:rFonts w:asciiTheme="minorHAnsi" w:hAnsiTheme="minorHAnsi"/>
          <w:szCs w:val="24"/>
        </w:rPr>
        <w:t>to students</w:t>
      </w:r>
      <w:r w:rsidRPr="008F1430">
        <w:rPr>
          <w:rFonts w:asciiTheme="minorHAnsi" w:hAnsiTheme="minorHAnsi"/>
          <w:szCs w:val="24"/>
        </w:rPr>
        <w:t xml:space="preserve">. This activity can be </w:t>
      </w:r>
      <w:r w:rsidR="008F1430" w:rsidRPr="008F1430">
        <w:rPr>
          <w:rFonts w:asciiTheme="minorHAnsi" w:hAnsiTheme="minorHAnsi"/>
          <w:szCs w:val="24"/>
        </w:rPr>
        <w:t>done by each student individually or in groups. Students should match each description with the equation and the graph.</w:t>
      </w:r>
    </w:p>
    <w:p w14:paraId="1721C5B4" w14:textId="03AEF09E" w:rsidR="009B053E" w:rsidRPr="00781153" w:rsidRDefault="008F1430" w:rsidP="00332054">
      <w:pPr>
        <w:pStyle w:val="NumberedPara"/>
        <w:numPr>
          <w:ilvl w:val="0"/>
          <w:numId w:val="17"/>
        </w:numPr>
        <w:tabs>
          <w:tab w:val="clear" w:pos="533"/>
          <w:tab w:val="num" w:pos="720"/>
        </w:tabs>
        <w:ind w:left="720" w:hanging="36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Distribute </w:t>
      </w:r>
      <w:r w:rsidR="00846E3C">
        <w:rPr>
          <w:rFonts w:asciiTheme="minorHAnsi" w:hAnsiTheme="minorHAnsi"/>
          <w:szCs w:val="24"/>
        </w:rPr>
        <w:t xml:space="preserve">copies of the </w:t>
      </w:r>
      <w:r>
        <w:rPr>
          <w:rFonts w:asciiTheme="minorHAnsi" w:hAnsiTheme="minorHAnsi"/>
          <w:szCs w:val="24"/>
        </w:rPr>
        <w:t>Transformations Practice</w:t>
      </w:r>
      <w:r w:rsidR="00846E3C">
        <w:rPr>
          <w:rFonts w:asciiTheme="minorHAnsi" w:hAnsiTheme="minorHAnsi"/>
          <w:szCs w:val="24"/>
        </w:rPr>
        <w:t xml:space="preserve"> </w:t>
      </w:r>
      <w:r w:rsidR="00332054">
        <w:rPr>
          <w:rFonts w:asciiTheme="minorHAnsi" w:hAnsiTheme="minorHAnsi"/>
          <w:szCs w:val="24"/>
        </w:rPr>
        <w:t xml:space="preserve">activity sheet </w:t>
      </w:r>
      <w:r w:rsidR="00846E3C">
        <w:rPr>
          <w:rFonts w:asciiTheme="minorHAnsi" w:hAnsiTheme="minorHAnsi"/>
          <w:szCs w:val="24"/>
        </w:rPr>
        <w:t>to students</w:t>
      </w:r>
      <w:r>
        <w:rPr>
          <w:rFonts w:asciiTheme="minorHAnsi" w:hAnsiTheme="minorHAnsi"/>
          <w:szCs w:val="24"/>
        </w:rPr>
        <w:t xml:space="preserve">. This activity </w:t>
      </w:r>
      <w:r w:rsidR="00332054">
        <w:rPr>
          <w:rFonts w:asciiTheme="minorHAnsi" w:hAnsiTheme="minorHAnsi"/>
          <w:szCs w:val="24"/>
        </w:rPr>
        <w:t>gives</w:t>
      </w:r>
      <w:r>
        <w:rPr>
          <w:rFonts w:asciiTheme="minorHAnsi" w:hAnsiTheme="minorHAnsi"/>
          <w:szCs w:val="24"/>
        </w:rPr>
        <w:t xml:space="preserve"> students additional practice in describing transformations, writing equations from transformations</w:t>
      </w:r>
      <w:r w:rsidR="00846E3C">
        <w:rPr>
          <w:rFonts w:asciiTheme="minorHAnsi" w:hAnsiTheme="minorHAnsi"/>
          <w:szCs w:val="24"/>
        </w:rPr>
        <w:t>,</w:t>
      </w:r>
      <w:r>
        <w:rPr>
          <w:rFonts w:asciiTheme="minorHAnsi" w:hAnsiTheme="minorHAnsi"/>
          <w:szCs w:val="24"/>
        </w:rPr>
        <w:t xml:space="preserve"> and graphing transformations.  </w:t>
      </w:r>
      <w:r w:rsidRPr="008F1430">
        <w:rPr>
          <w:rFonts w:asciiTheme="minorHAnsi" w:hAnsiTheme="minorHAnsi"/>
          <w:szCs w:val="24"/>
        </w:rPr>
        <w:t xml:space="preserve">  </w:t>
      </w:r>
    </w:p>
    <w:p w14:paraId="05AA54F3" w14:textId="77777777" w:rsidR="00AA57E5" w:rsidRPr="007F0621" w:rsidRDefault="000906F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Assessment</w:t>
      </w:r>
    </w:p>
    <w:p w14:paraId="7289977C" w14:textId="77777777" w:rsidR="004203F5" w:rsidRPr="007F0621" w:rsidRDefault="003C048F" w:rsidP="00C73471">
      <w:pPr>
        <w:pStyle w:val="Heading3"/>
        <w:spacing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Questions</w:t>
      </w:r>
    </w:p>
    <w:p w14:paraId="23856C81" w14:textId="77777777" w:rsidR="003C048F" w:rsidRDefault="008F1430" w:rsidP="005E4646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y do the graphs of </w:t>
      </w:r>
      <w:r w:rsidRPr="008F1430">
        <w:rPr>
          <w:rFonts w:cs="Times New Roman"/>
          <w:position w:val="-14"/>
          <w:sz w:val="24"/>
          <w:szCs w:val="24"/>
        </w:rPr>
        <w:object w:dxaOrig="960" w:dyaOrig="400" w14:anchorId="52BF31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9.5pt" o:ole="">
            <v:imagedata r:id="rId8" o:title=""/>
          </v:shape>
          <o:OLEObject Type="Embed" ProgID="Equation.DSMT4" ShapeID="_x0000_i1025" DrawAspect="Content" ObjectID="_1594042980" r:id="rId9"/>
        </w:object>
      </w:r>
      <w:r>
        <w:rPr>
          <w:rFonts w:cs="Times New Roman"/>
          <w:sz w:val="24"/>
          <w:szCs w:val="24"/>
        </w:rPr>
        <w:t xml:space="preserve"> and </w:t>
      </w:r>
      <w:r w:rsidRPr="008F1430">
        <w:rPr>
          <w:rFonts w:cs="Times New Roman"/>
          <w:position w:val="-14"/>
          <w:sz w:val="24"/>
          <w:szCs w:val="24"/>
        </w:rPr>
        <w:object w:dxaOrig="1280" w:dyaOrig="440" w14:anchorId="0BCAF289">
          <v:shape id="_x0000_i1026" type="#_x0000_t75" style="width:64.5pt;height:22.5pt" o:ole="">
            <v:imagedata r:id="rId10" o:title=""/>
          </v:shape>
          <o:OLEObject Type="Embed" ProgID="Equation.DSMT4" ShapeID="_x0000_i1026" DrawAspect="Content" ObjectID="_1594042981" r:id="rId11"/>
        </w:object>
      </w:r>
      <w:r>
        <w:rPr>
          <w:rFonts w:cs="Times New Roman"/>
          <w:sz w:val="24"/>
          <w:szCs w:val="24"/>
        </w:rPr>
        <w:t xml:space="preserve"> look the same?  </w:t>
      </w:r>
    </w:p>
    <w:p w14:paraId="50A05F76" w14:textId="77777777" w:rsidR="008F1430" w:rsidRDefault="00D83434" w:rsidP="005E4646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rite equations of two different quadratic</w:t>
      </w:r>
      <w:r w:rsidR="00846E3C">
        <w:rPr>
          <w:rFonts w:cs="Times New Roman"/>
          <w:sz w:val="24"/>
          <w:szCs w:val="24"/>
        </w:rPr>
        <w:t xml:space="preserve"> functions</w:t>
      </w:r>
      <w:r>
        <w:rPr>
          <w:rFonts w:cs="Times New Roman"/>
          <w:sz w:val="24"/>
          <w:szCs w:val="24"/>
        </w:rPr>
        <w:t xml:space="preserve"> with the same vertex.  </w:t>
      </w:r>
    </w:p>
    <w:p w14:paraId="337B2076" w14:textId="77777777" w:rsidR="00D83434" w:rsidRDefault="00D83434" w:rsidP="005E4646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he point (1, 5) is on </w:t>
      </w:r>
      <w:r w:rsidR="00846E3C">
        <w:rPr>
          <w:rFonts w:cs="Times New Roman"/>
          <w:sz w:val="24"/>
          <w:szCs w:val="24"/>
        </w:rPr>
        <w:t xml:space="preserve">the </w:t>
      </w:r>
      <w:r>
        <w:rPr>
          <w:rFonts w:cs="Times New Roman"/>
          <w:sz w:val="24"/>
          <w:szCs w:val="24"/>
        </w:rPr>
        <w:t xml:space="preserve">function </w:t>
      </w:r>
      <w:r w:rsidRPr="00D83434">
        <w:rPr>
          <w:rFonts w:cs="Times New Roman"/>
          <w:position w:val="-14"/>
          <w:sz w:val="24"/>
          <w:szCs w:val="24"/>
        </w:rPr>
        <w:object w:dxaOrig="520" w:dyaOrig="400" w14:anchorId="03C72792">
          <v:shape id="_x0000_i1027" type="#_x0000_t75" style="width:25.5pt;height:19.5pt" o:ole="">
            <v:imagedata r:id="rId12" o:title=""/>
          </v:shape>
          <o:OLEObject Type="Embed" ProgID="Equation.DSMT4" ShapeID="_x0000_i1027" DrawAspect="Content" ObjectID="_1594042982" r:id="rId13"/>
        </w:object>
      </w:r>
      <w:r>
        <w:rPr>
          <w:rFonts w:cs="Times New Roman"/>
          <w:sz w:val="24"/>
          <w:szCs w:val="24"/>
        </w:rPr>
        <w:t xml:space="preserve">. What is the corresponding point on the function </w:t>
      </w:r>
      <w:r w:rsidRPr="00D83434">
        <w:rPr>
          <w:rFonts w:cs="Times New Roman"/>
          <w:position w:val="-14"/>
          <w:sz w:val="24"/>
          <w:szCs w:val="24"/>
        </w:rPr>
        <w:object w:dxaOrig="1160" w:dyaOrig="400" w14:anchorId="0A45CF8E">
          <v:shape id="_x0000_i1028" type="#_x0000_t75" style="width:58.5pt;height:19.5pt" o:ole="">
            <v:imagedata r:id="rId14" o:title=""/>
          </v:shape>
          <o:OLEObject Type="Embed" ProgID="Equation.DSMT4" ShapeID="_x0000_i1028" DrawAspect="Content" ObjectID="_1594042983" r:id="rId15"/>
        </w:object>
      </w:r>
      <w:r>
        <w:rPr>
          <w:rFonts w:cs="Times New Roman"/>
          <w:sz w:val="24"/>
          <w:szCs w:val="24"/>
        </w:rPr>
        <w:t>?</w:t>
      </w:r>
    </w:p>
    <w:p w14:paraId="15992C9B" w14:textId="7B26BC69" w:rsidR="00D83434" w:rsidRPr="008F1430" w:rsidRDefault="00D83434" w:rsidP="005E4646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he exponential function </w:t>
      </w:r>
      <w:r w:rsidRPr="00D83434">
        <w:rPr>
          <w:rFonts w:cs="Times New Roman"/>
          <w:position w:val="-10"/>
          <w:sz w:val="24"/>
          <w:szCs w:val="24"/>
        </w:rPr>
        <w:object w:dxaOrig="600" w:dyaOrig="360" w14:anchorId="333820F3">
          <v:shape id="_x0000_i1029" type="#_x0000_t75" style="width:30pt;height:18pt" o:ole="">
            <v:imagedata r:id="rId16" o:title=""/>
          </v:shape>
          <o:OLEObject Type="Embed" ProgID="Equation.DSMT4" ShapeID="_x0000_i1029" DrawAspect="Content" ObjectID="_1594042984" r:id="rId17"/>
        </w:object>
      </w:r>
      <w:r>
        <w:rPr>
          <w:rFonts w:cs="Times New Roman"/>
          <w:sz w:val="24"/>
          <w:szCs w:val="24"/>
        </w:rPr>
        <w:t xml:space="preserve"> has a horizontal asymptote at </w:t>
      </w:r>
      <w:r w:rsidRPr="00D83434">
        <w:rPr>
          <w:rFonts w:cs="Times New Roman"/>
          <w:position w:val="-10"/>
          <w:sz w:val="24"/>
          <w:szCs w:val="24"/>
        </w:rPr>
        <w:object w:dxaOrig="540" w:dyaOrig="300" w14:anchorId="0B54E41F">
          <v:shape id="_x0000_i1030" type="#_x0000_t75" style="width:27pt;height:15pt" o:ole="">
            <v:imagedata r:id="rId18" o:title=""/>
          </v:shape>
          <o:OLEObject Type="Embed" ProgID="Equation.DSMT4" ShapeID="_x0000_i1030" DrawAspect="Content" ObjectID="_1594042985" r:id="rId19"/>
        </w:object>
      </w:r>
      <w:r>
        <w:rPr>
          <w:rFonts w:cs="Times New Roman"/>
          <w:sz w:val="24"/>
          <w:szCs w:val="24"/>
        </w:rPr>
        <w:t xml:space="preserve">. What transformation would make the horizontal asymptote at </w:t>
      </w:r>
      <w:r w:rsidRPr="00D83434">
        <w:rPr>
          <w:rFonts w:cs="Times New Roman"/>
          <w:position w:val="-10"/>
          <w:sz w:val="24"/>
          <w:szCs w:val="24"/>
        </w:rPr>
        <w:object w:dxaOrig="680" w:dyaOrig="300" w14:anchorId="52C02492">
          <v:shape id="_x0000_i1031" type="#_x0000_t75" style="width:34.5pt;height:15pt" o:ole="">
            <v:imagedata r:id="rId20" o:title=""/>
          </v:shape>
          <o:OLEObject Type="Embed" ProgID="Equation.DSMT4" ShapeID="_x0000_i1031" DrawAspect="Content" ObjectID="_1594042986" r:id="rId21"/>
        </w:object>
      </w:r>
      <w:r>
        <w:rPr>
          <w:rFonts w:cs="Times New Roman"/>
          <w:sz w:val="24"/>
          <w:szCs w:val="24"/>
        </w:rPr>
        <w:t>?</w:t>
      </w:r>
    </w:p>
    <w:p w14:paraId="3050F2B4" w14:textId="77777777" w:rsidR="001C1985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Journal/writing prompts</w:t>
      </w:r>
      <w:r w:rsidR="004203F5" w:rsidRPr="007F0621">
        <w:rPr>
          <w:rFonts w:asciiTheme="minorHAnsi" w:hAnsiTheme="minorHAnsi"/>
        </w:rPr>
        <w:t xml:space="preserve"> </w:t>
      </w:r>
    </w:p>
    <w:p w14:paraId="2C7BA64E" w14:textId="77777777" w:rsidR="00106DB0" w:rsidRDefault="00D83434" w:rsidP="005E4646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Does the order in which we do our transformations matter? If so, why?</w:t>
      </w:r>
    </w:p>
    <w:p w14:paraId="1EA7B9AE" w14:textId="18170F9E" w:rsidR="00D83434" w:rsidRPr="00627DD7" w:rsidRDefault="00D83434" w:rsidP="005E4646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ich transformations </w:t>
      </w:r>
      <w:r w:rsidR="00332054">
        <w:rPr>
          <w:rFonts w:cs="Times New Roman"/>
          <w:sz w:val="24"/>
          <w:szCs w:val="24"/>
        </w:rPr>
        <w:t xml:space="preserve">affect </w:t>
      </w:r>
      <w:r>
        <w:rPr>
          <w:rFonts w:cs="Times New Roman"/>
          <w:sz w:val="24"/>
          <w:szCs w:val="24"/>
        </w:rPr>
        <w:t xml:space="preserve">the domain of the function? Why?  </w:t>
      </w:r>
    </w:p>
    <w:p w14:paraId="238B1CA8" w14:textId="77777777" w:rsidR="004E5B8D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Other</w:t>
      </w:r>
      <w:r w:rsidR="000906FC" w:rsidRPr="007F0621">
        <w:rPr>
          <w:rFonts w:asciiTheme="minorHAnsi" w:hAnsiTheme="minorHAnsi"/>
        </w:rPr>
        <w:t xml:space="preserve"> </w:t>
      </w:r>
      <w:r w:rsidR="00614AB8">
        <w:rPr>
          <w:rFonts w:asciiTheme="minorHAnsi" w:hAnsiTheme="minorHAnsi"/>
        </w:rPr>
        <w:t xml:space="preserve">Assessments </w:t>
      </w:r>
    </w:p>
    <w:p w14:paraId="2AD727B5" w14:textId="47BEE376" w:rsidR="003C048F" w:rsidRPr="00D83434" w:rsidRDefault="00106DB0" w:rsidP="005E4646">
      <w:pPr>
        <w:pStyle w:val="ListParagraph"/>
        <w:numPr>
          <w:ilvl w:val="1"/>
          <w:numId w:val="5"/>
        </w:numPr>
        <w:spacing w:before="60" w:after="0" w:line="240" w:lineRule="auto"/>
        <w:contextualSpacing w:val="0"/>
        <w:rPr>
          <w:rFonts w:cs="Times New Roman"/>
          <w:i/>
          <w:sz w:val="24"/>
          <w:szCs w:val="24"/>
        </w:rPr>
      </w:pPr>
      <w:r w:rsidRPr="00B66C3E">
        <w:rPr>
          <w:rFonts w:cs="Times New Roman"/>
          <w:sz w:val="24"/>
          <w:szCs w:val="24"/>
        </w:rPr>
        <w:t xml:space="preserve">Use individual </w:t>
      </w:r>
      <w:r w:rsidR="00332054">
        <w:rPr>
          <w:rFonts w:cs="Times New Roman"/>
          <w:sz w:val="24"/>
          <w:szCs w:val="24"/>
        </w:rPr>
        <w:t>white</w:t>
      </w:r>
      <w:r w:rsidRPr="00B66C3E">
        <w:rPr>
          <w:rFonts w:cs="Times New Roman"/>
          <w:sz w:val="24"/>
          <w:szCs w:val="24"/>
        </w:rPr>
        <w:t xml:space="preserve">boards </w:t>
      </w:r>
      <w:r w:rsidR="00FA41B7">
        <w:rPr>
          <w:rFonts w:cs="Times New Roman"/>
          <w:sz w:val="24"/>
          <w:szCs w:val="24"/>
        </w:rPr>
        <w:t xml:space="preserve">to practice graphing equations given equations or writing equations given graphs.  </w:t>
      </w:r>
      <w:r w:rsidRPr="00D83434">
        <w:rPr>
          <w:rFonts w:cs="Times New Roman"/>
          <w:i/>
          <w:sz w:val="24"/>
          <w:szCs w:val="24"/>
        </w:rPr>
        <w:t xml:space="preserve">  </w:t>
      </w:r>
    </w:p>
    <w:p w14:paraId="1B1B19F5" w14:textId="77777777" w:rsidR="00AA57E5" w:rsidRPr="00106DB0" w:rsidRDefault="002E277C" w:rsidP="00106DB0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Extensions and Connections</w:t>
      </w:r>
      <w:r w:rsidR="00614AB8">
        <w:rPr>
          <w:rFonts w:asciiTheme="minorHAnsi" w:hAnsiTheme="minorHAnsi"/>
        </w:rPr>
        <w:t xml:space="preserve"> </w:t>
      </w:r>
    </w:p>
    <w:p w14:paraId="79BF7F40" w14:textId="77777777" w:rsidR="008035E5" w:rsidRPr="00453EED" w:rsidRDefault="00453EED" w:rsidP="005E4646">
      <w:pPr>
        <w:pStyle w:val="ListParagraph"/>
        <w:numPr>
          <w:ilvl w:val="0"/>
          <w:numId w:val="7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 w:rsidRPr="00453EED">
        <w:rPr>
          <w:rFonts w:cs="Times New Roman"/>
          <w:sz w:val="24"/>
          <w:szCs w:val="24"/>
        </w:rPr>
        <w:t xml:space="preserve">Using a quadratic function, write an equation so that the function would have a y-intercept of 3 and an x-intercept of 1.  </w:t>
      </w:r>
    </w:p>
    <w:p w14:paraId="4281C3BE" w14:textId="77777777" w:rsidR="007F0621" w:rsidRPr="007F0621" w:rsidRDefault="008035E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Strategies for Differentiation </w:t>
      </w:r>
    </w:p>
    <w:p w14:paraId="073F35DB" w14:textId="77777777" w:rsidR="0033721B" w:rsidRDefault="00725EA2" w:rsidP="005E4646">
      <w:pPr>
        <w:pStyle w:val="ListParagraph"/>
        <w:numPr>
          <w:ilvl w:val="0"/>
          <w:numId w:val="5"/>
        </w:numPr>
        <w:spacing w:before="60" w:after="0" w:line="240" w:lineRule="auto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Use tracing paper to help students translate or reflect a given graph of a function.  </w:t>
      </w:r>
    </w:p>
    <w:p w14:paraId="1F01C044" w14:textId="77777777" w:rsidR="001D2B56" w:rsidRDefault="00B66C3E" w:rsidP="005E4646">
      <w:pPr>
        <w:pStyle w:val="ListParagraph"/>
        <w:numPr>
          <w:ilvl w:val="0"/>
          <w:numId w:val="3"/>
        </w:numPr>
        <w:spacing w:before="60" w:after="0" w:line="240" w:lineRule="auto"/>
        <w:contextualSpacing w:val="0"/>
        <w:rPr>
          <w:sz w:val="24"/>
          <w:szCs w:val="24"/>
        </w:rPr>
      </w:pPr>
      <w:r>
        <w:rPr>
          <w:rFonts w:cs="Times New Roman"/>
          <w:sz w:val="24"/>
          <w:szCs w:val="24"/>
        </w:rPr>
        <w:t>Scaffold the activity by reviewing transformations of geometric shapes before beginning transformations of parent functions.</w:t>
      </w:r>
      <w:r w:rsidR="001D2B56" w:rsidRPr="001D2B56">
        <w:rPr>
          <w:sz w:val="24"/>
          <w:szCs w:val="24"/>
        </w:rPr>
        <w:t xml:space="preserve"> </w:t>
      </w:r>
    </w:p>
    <w:p w14:paraId="2139C2E7" w14:textId="2228EC4F" w:rsidR="00B66C3E" w:rsidRPr="005E4646" w:rsidRDefault="001D2B56" w:rsidP="005E4646">
      <w:pPr>
        <w:pStyle w:val="ListParagraph"/>
        <w:numPr>
          <w:ilvl w:val="0"/>
          <w:numId w:val="3"/>
        </w:numPr>
        <w:spacing w:before="60" w:after="0" w:line="240" w:lineRule="auto"/>
        <w:contextualSpacing w:val="0"/>
        <w:rPr>
          <w:sz w:val="24"/>
          <w:szCs w:val="24"/>
        </w:rPr>
      </w:pPr>
      <w:r w:rsidRPr="00042740">
        <w:rPr>
          <w:sz w:val="24"/>
          <w:szCs w:val="24"/>
        </w:rPr>
        <w:t>Use vocabulary cards for related vocabulary listed above.</w:t>
      </w:r>
      <w:r w:rsidR="00B66C3E" w:rsidRPr="001D2B56">
        <w:rPr>
          <w:rFonts w:cs="Times New Roman"/>
          <w:sz w:val="24"/>
          <w:szCs w:val="24"/>
        </w:rPr>
        <w:t xml:space="preserve">  </w:t>
      </w:r>
    </w:p>
    <w:p w14:paraId="16FE5B03" w14:textId="503859EE" w:rsidR="005E4646" w:rsidRDefault="005E4646" w:rsidP="005E4646">
      <w:pPr>
        <w:spacing w:before="60" w:after="0" w:line="240" w:lineRule="auto"/>
        <w:rPr>
          <w:sz w:val="24"/>
          <w:szCs w:val="24"/>
        </w:rPr>
      </w:pPr>
    </w:p>
    <w:p w14:paraId="353B92C4" w14:textId="77777777" w:rsidR="005E4646" w:rsidRDefault="005E4646" w:rsidP="005E4646">
      <w:pPr>
        <w:ind w:left="-360" w:right="-90"/>
        <w:jc w:val="center"/>
        <w:rPr>
          <w:rFonts w:cs="Calibri"/>
          <w:b/>
          <w:bCs/>
        </w:rPr>
      </w:pPr>
      <w:r>
        <w:rPr>
          <w:rFonts w:cs="Calibri"/>
          <w:b/>
          <w:bCs/>
        </w:rPr>
        <w:t>Note: The following pages are intended for classroom use for students as a visual aid to learning.</w:t>
      </w:r>
    </w:p>
    <w:p w14:paraId="1CDEEA03" w14:textId="77777777" w:rsidR="005E4646" w:rsidRPr="005E4646" w:rsidRDefault="005E4646" w:rsidP="005E4646">
      <w:pPr>
        <w:spacing w:before="60" w:after="0" w:line="240" w:lineRule="auto"/>
        <w:rPr>
          <w:sz w:val="24"/>
          <w:szCs w:val="24"/>
        </w:rPr>
      </w:pPr>
    </w:p>
    <w:p w14:paraId="3FF6D55C" w14:textId="77777777" w:rsidR="00E05F3A" w:rsidRPr="00781153" w:rsidRDefault="00E05F3A" w:rsidP="00781153">
      <w:pPr>
        <w:pStyle w:val="ListParagraph"/>
        <w:rPr>
          <w:sz w:val="24"/>
          <w:szCs w:val="24"/>
        </w:rPr>
      </w:pPr>
    </w:p>
    <w:p w14:paraId="7B640229" w14:textId="0384F8A5" w:rsidR="00D833B3" w:rsidRDefault="00D833B3">
      <w:pPr>
        <w:rPr>
          <w:rFonts w:cs="Times New Roman"/>
          <w:sz w:val="24"/>
          <w:szCs w:val="24"/>
        </w:rPr>
      </w:pPr>
    </w:p>
    <w:p w14:paraId="1F438CD6" w14:textId="7D7EBEBC" w:rsidR="005E4646" w:rsidRDefault="005E4646">
      <w:pPr>
        <w:rPr>
          <w:rFonts w:cs="Times New Roman"/>
          <w:sz w:val="24"/>
          <w:szCs w:val="24"/>
        </w:rPr>
      </w:pPr>
    </w:p>
    <w:p w14:paraId="02684011" w14:textId="746E72C3" w:rsidR="005E4646" w:rsidRDefault="005E4646">
      <w:pPr>
        <w:rPr>
          <w:rFonts w:cs="Times New Roman"/>
          <w:sz w:val="24"/>
          <w:szCs w:val="24"/>
        </w:rPr>
      </w:pPr>
    </w:p>
    <w:p w14:paraId="4C359196" w14:textId="3E1F03E1" w:rsidR="005E4646" w:rsidRDefault="005E4646">
      <w:pPr>
        <w:rPr>
          <w:rFonts w:cs="Times New Roman"/>
          <w:sz w:val="24"/>
          <w:szCs w:val="24"/>
        </w:rPr>
      </w:pPr>
    </w:p>
    <w:p w14:paraId="46E4A727" w14:textId="4CED69E5" w:rsidR="005E4646" w:rsidRDefault="005E4646">
      <w:pPr>
        <w:rPr>
          <w:rFonts w:cs="Times New Roman"/>
          <w:sz w:val="24"/>
          <w:szCs w:val="24"/>
        </w:rPr>
      </w:pPr>
    </w:p>
    <w:p w14:paraId="4B045127" w14:textId="7FAA32A2" w:rsidR="005E4646" w:rsidRDefault="005E4646">
      <w:pPr>
        <w:rPr>
          <w:rFonts w:cs="Times New Roman"/>
          <w:sz w:val="24"/>
          <w:szCs w:val="24"/>
        </w:rPr>
      </w:pPr>
    </w:p>
    <w:p w14:paraId="3F657F84" w14:textId="33D9BECD" w:rsidR="005E4646" w:rsidRDefault="005E4646">
      <w:pPr>
        <w:rPr>
          <w:rFonts w:cs="Times New Roman"/>
          <w:sz w:val="24"/>
          <w:szCs w:val="24"/>
        </w:rPr>
      </w:pPr>
    </w:p>
    <w:p w14:paraId="43797BC4" w14:textId="268DD802" w:rsidR="005E4646" w:rsidRDefault="005E4646">
      <w:pPr>
        <w:rPr>
          <w:rFonts w:cs="Times New Roman"/>
          <w:sz w:val="24"/>
          <w:szCs w:val="24"/>
        </w:rPr>
      </w:pPr>
    </w:p>
    <w:p w14:paraId="2AA49B58" w14:textId="07E857EA" w:rsidR="005E4646" w:rsidRDefault="005E4646">
      <w:pPr>
        <w:rPr>
          <w:rFonts w:cs="Times New Roman"/>
          <w:sz w:val="24"/>
          <w:szCs w:val="24"/>
        </w:rPr>
      </w:pPr>
    </w:p>
    <w:p w14:paraId="7781506B" w14:textId="36F723B7" w:rsidR="005E4646" w:rsidRDefault="005E4646">
      <w:pPr>
        <w:rPr>
          <w:rFonts w:cs="Times New Roman"/>
          <w:sz w:val="24"/>
          <w:szCs w:val="24"/>
        </w:rPr>
      </w:pPr>
    </w:p>
    <w:p w14:paraId="4221ED49" w14:textId="2A98E023" w:rsidR="005E4646" w:rsidRDefault="005E4646">
      <w:pPr>
        <w:rPr>
          <w:rFonts w:cs="Times New Roman"/>
          <w:sz w:val="24"/>
          <w:szCs w:val="24"/>
        </w:rPr>
      </w:pPr>
    </w:p>
    <w:p w14:paraId="45DB77A8" w14:textId="0F8A32D0" w:rsidR="005E4646" w:rsidRDefault="005E4646">
      <w:pPr>
        <w:rPr>
          <w:rFonts w:cs="Times New Roman"/>
          <w:sz w:val="24"/>
          <w:szCs w:val="24"/>
        </w:rPr>
      </w:pPr>
    </w:p>
    <w:p w14:paraId="01CCA029" w14:textId="72C7B83A" w:rsidR="005E4646" w:rsidRDefault="005E4646">
      <w:pPr>
        <w:rPr>
          <w:rFonts w:cs="Times New Roman"/>
          <w:sz w:val="24"/>
          <w:szCs w:val="24"/>
        </w:rPr>
      </w:pPr>
    </w:p>
    <w:p w14:paraId="7BCAC7B0" w14:textId="490D70D3" w:rsidR="005D453F" w:rsidRDefault="00CF60B8" w:rsidP="005E4646">
      <w:pPr>
        <w:pStyle w:val="Heading2"/>
        <w:spacing w:after="240"/>
        <w:jc w:val="center"/>
        <w:rPr>
          <w:rFonts w:eastAsia="Times New Roman"/>
        </w:rPr>
      </w:pPr>
      <w:r w:rsidRPr="005E4646">
        <w:rPr>
          <w:b w:val="0"/>
          <w:sz w:val="32"/>
          <w:szCs w:val="32"/>
        </w:rPr>
        <w:lastRenderedPageBreak/>
        <w:t>Function Transformations</w:t>
      </w:r>
    </w:p>
    <w:p w14:paraId="2D5BA2F9" w14:textId="23AE3412" w:rsidR="00EE01EE" w:rsidRDefault="00CF60B8" w:rsidP="005E4646">
      <w:pPr>
        <w:spacing w:after="0" w:line="240" w:lineRule="auto"/>
        <w:rPr>
          <w:rFonts w:eastAsia="Times New Roman" w:cs="Times New Roman"/>
          <w:sz w:val="24"/>
          <w:szCs w:val="20"/>
        </w:rPr>
      </w:pPr>
      <w:r>
        <w:rPr>
          <w:rFonts w:eastAsia="Times New Roman" w:cs="Times New Roman"/>
          <w:sz w:val="24"/>
          <w:szCs w:val="20"/>
        </w:rPr>
        <w:t xml:space="preserve">A </w:t>
      </w:r>
      <w:r w:rsidRPr="006D7590">
        <w:rPr>
          <w:rFonts w:eastAsia="Times New Roman" w:cs="Times New Roman"/>
          <w:b/>
          <w:i/>
          <w:sz w:val="24"/>
          <w:szCs w:val="20"/>
        </w:rPr>
        <w:t>reflection</w:t>
      </w:r>
      <w:r>
        <w:rPr>
          <w:rFonts w:eastAsia="Times New Roman" w:cs="Times New Roman"/>
          <w:sz w:val="24"/>
          <w:szCs w:val="20"/>
        </w:rPr>
        <w:t xml:space="preserve"> is a movement where a graph “flips” over an axis</w:t>
      </w:r>
      <w:r w:rsidR="00846E3C">
        <w:rPr>
          <w:rFonts w:eastAsia="Times New Roman" w:cs="Times New Roman"/>
          <w:sz w:val="24"/>
          <w:szCs w:val="20"/>
        </w:rPr>
        <w:t xml:space="preserve"> (or another designated line of reflection)</w:t>
      </w:r>
      <w:r>
        <w:rPr>
          <w:rFonts w:eastAsia="Times New Roman" w:cs="Times New Roman"/>
          <w:sz w:val="24"/>
          <w:szCs w:val="20"/>
        </w:rPr>
        <w:t xml:space="preserve">. It is called a reflection because it will be a mirror image of the original.  </w:t>
      </w:r>
    </w:p>
    <w:p w14:paraId="2F8803FF" w14:textId="77777777" w:rsidR="00CF60B8" w:rsidRDefault="00CF60B8" w:rsidP="00E05F3A">
      <w:pPr>
        <w:spacing w:after="0"/>
        <w:rPr>
          <w:rFonts w:eastAsia="Times New Roman" w:cs="Times New Roman"/>
          <w:sz w:val="24"/>
          <w:szCs w:val="20"/>
        </w:rPr>
      </w:pPr>
    </w:p>
    <w:p w14:paraId="100E29CD" w14:textId="77777777" w:rsidR="00CF60B8" w:rsidRPr="00F60836" w:rsidRDefault="00CF60B8" w:rsidP="00E05F3A">
      <w:pPr>
        <w:spacing w:after="0"/>
        <w:rPr>
          <w:rFonts w:eastAsia="Times New Roman" w:cs="Times New Roman"/>
          <w:b/>
          <w:sz w:val="24"/>
          <w:szCs w:val="20"/>
        </w:rPr>
      </w:pPr>
      <w:r w:rsidRPr="00F60836">
        <w:rPr>
          <w:rFonts w:eastAsia="Times New Roman" w:cs="Times New Roman"/>
          <w:b/>
          <w:sz w:val="24"/>
          <w:szCs w:val="20"/>
        </w:rPr>
        <w:t>Sketch the graph of each function below on the given grap</w:t>
      </w:r>
      <w:bookmarkStart w:id="0" w:name="_GoBack"/>
      <w:bookmarkEnd w:id="0"/>
      <w:r w:rsidRPr="00F60836">
        <w:rPr>
          <w:rFonts w:eastAsia="Times New Roman" w:cs="Times New Roman"/>
          <w:b/>
          <w:sz w:val="24"/>
          <w:szCs w:val="20"/>
        </w:rPr>
        <w:t xml:space="preserve">h.  </w:t>
      </w:r>
    </w:p>
    <w:p w14:paraId="0A6660FD" w14:textId="77777777" w:rsidR="00CF60B8" w:rsidRDefault="00CF60B8" w:rsidP="00CF60B8">
      <w:pPr>
        <w:spacing w:after="0"/>
        <w:rPr>
          <w:rFonts w:eastAsia="Times New Roman" w:cs="Times New Roman"/>
          <w:sz w:val="24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1"/>
        <w:gridCol w:w="2973"/>
        <w:gridCol w:w="2973"/>
        <w:gridCol w:w="2973"/>
      </w:tblGrid>
      <w:tr w:rsidR="00CF60B8" w14:paraId="5F2D47F2" w14:textId="77777777" w:rsidTr="006D7590">
        <w:tc>
          <w:tcPr>
            <w:tcW w:w="431" w:type="dxa"/>
          </w:tcPr>
          <w:p w14:paraId="14A37047" w14:textId="77777777" w:rsidR="00CF60B8" w:rsidRDefault="00CF60B8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1.</w:t>
            </w:r>
          </w:p>
        </w:tc>
        <w:tc>
          <w:tcPr>
            <w:tcW w:w="2973" w:type="dxa"/>
          </w:tcPr>
          <w:p w14:paraId="5D170744" w14:textId="77777777" w:rsidR="00CF60B8" w:rsidRDefault="00CF60B8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620" w:dyaOrig="360" w14:anchorId="3047CE6E">
                <v:shape id="_x0000_i1032" type="#_x0000_t75" style="width:31.5pt;height:18pt" o:ole="">
                  <v:imagedata r:id="rId22" o:title=""/>
                </v:shape>
                <o:OLEObject Type="Embed" ProgID="Equation.DSMT4" ShapeID="_x0000_i1032" DrawAspect="Content" ObjectID="_1594042987" r:id="rId23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973" w:type="dxa"/>
          </w:tcPr>
          <w:p w14:paraId="577EB3BD" w14:textId="77777777" w:rsidR="00CF60B8" w:rsidRDefault="00CF60B8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b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760" w:dyaOrig="360" w14:anchorId="4DC72030">
                <v:shape id="_x0000_i1033" type="#_x0000_t75" style="width:37.5pt;height:18pt" o:ole="">
                  <v:imagedata r:id="rId24" o:title=""/>
                </v:shape>
                <o:OLEObject Type="Embed" ProgID="Equation.DSMT4" ShapeID="_x0000_i1033" DrawAspect="Content" ObjectID="_1594042988" r:id="rId25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973" w:type="dxa"/>
          </w:tcPr>
          <w:p w14:paraId="32C2330D" w14:textId="77777777" w:rsidR="00CF60B8" w:rsidRDefault="00CF60B8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c)  </w:t>
            </w:r>
            <w:r w:rsidRPr="00CF60B8">
              <w:rPr>
                <w:rFonts w:eastAsia="Times New Roman" w:cs="Times New Roman"/>
                <w:position w:val="-14"/>
                <w:sz w:val="24"/>
                <w:szCs w:val="20"/>
              </w:rPr>
              <w:object w:dxaOrig="940" w:dyaOrig="440" w14:anchorId="6B2A9D30">
                <v:shape id="_x0000_i1034" type="#_x0000_t75" style="width:46.5pt;height:22.5pt" o:ole="">
                  <v:imagedata r:id="rId26" o:title=""/>
                </v:shape>
                <o:OLEObject Type="Embed" ProgID="Equation.DSMT4" ShapeID="_x0000_i1034" DrawAspect="Content" ObjectID="_1594042989" r:id="rId27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CF60B8" w14:paraId="49A86EB0" w14:textId="77777777" w:rsidTr="006D7590">
        <w:tc>
          <w:tcPr>
            <w:tcW w:w="431" w:type="dxa"/>
          </w:tcPr>
          <w:p w14:paraId="672E0107" w14:textId="77777777" w:rsidR="00CF60B8" w:rsidRDefault="00CF60B8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2973" w:type="dxa"/>
          </w:tcPr>
          <w:p w14:paraId="6AEA5BE2" w14:textId="77777777" w:rsidR="00CF60B8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CDD2CC7" wp14:editId="2C0BAF54">
                  <wp:extent cx="1390516" cy="1417320"/>
                  <wp:effectExtent l="0" t="0" r="63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3BD3CDFC" w14:textId="77777777" w:rsidR="00CF60B8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751E59B" wp14:editId="7BE25F12">
                  <wp:extent cx="1390516" cy="1417320"/>
                  <wp:effectExtent l="0" t="0" r="63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47921124" w14:textId="77777777" w:rsidR="00CF60B8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66627BB" wp14:editId="080F03E2">
                  <wp:extent cx="1390516" cy="1417320"/>
                  <wp:effectExtent l="0" t="0" r="63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AB4342" w14:textId="77777777" w:rsidR="00CF60B8" w:rsidRDefault="00CF60B8" w:rsidP="00CF60B8">
      <w:pPr>
        <w:spacing w:after="0"/>
        <w:rPr>
          <w:rFonts w:eastAsia="Times New Roman" w:cs="Times New Roman"/>
          <w:sz w:val="24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"/>
        <w:gridCol w:w="3135"/>
        <w:gridCol w:w="2892"/>
        <w:gridCol w:w="2892"/>
      </w:tblGrid>
      <w:tr w:rsidR="00CF60B8" w14:paraId="540B47FC" w14:textId="77777777" w:rsidTr="006D7590">
        <w:tc>
          <w:tcPr>
            <w:tcW w:w="431" w:type="dxa"/>
          </w:tcPr>
          <w:p w14:paraId="0E401558" w14:textId="77777777" w:rsidR="00CF60B8" w:rsidRDefault="00CF60B8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2.</w:t>
            </w:r>
          </w:p>
        </w:tc>
        <w:tc>
          <w:tcPr>
            <w:tcW w:w="3135" w:type="dxa"/>
          </w:tcPr>
          <w:p w14:paraId="4B7F86B1" w14:textId="77777777" w:rsidR="00CF60B8" w:rsidRDefault="00CF60B8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620" w:dyaOrig="360" w14:anchorId="4314AB80">
                <v:shape id="_x0000_i1035" type="#_x0000_t75" style="width:31.5pt;height:18pt" o:ole="">
                  <v:imagedata r:id="rId29" o:title=""/>
                </v:shape>
                <o:OLEObject Type="Embed" ProgID="Equation.DSMT4" ShapeID="_x0000_i1035" DrawAspect="Content" ObjectID="_1594042990" r:id="rId30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892" w:type="dxa"/>
          </w:tcPr>
          <w:p w14:paraId="765F1734" w14:textId="77777777" w:rsidR="00CF60B8" w:rsidRDefault="00CF60B8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b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760" w:dyaOrig="360" w14:anchorId="0B042266">
                <v:shape id="_x0000_i1036" type="#_x0000_t75" style="width:37.5pt;height:18pt" o:ole="">
                  <v:imagedata r:id="rId31" o:title=""/>
                </v:shape>
                <o:OLEObject Type="Embed" ProgID="Equation.DSMT4" ShapeID="_x0000_i1036" DrawAspect="Content" ObjectID="_1594042991" r:id="rId32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892" w:type="dxa"/>
          </w:tcPr>
          <w:p w14:paraId="390A1D1A" w14:textId="77777777" w:rsidR="00CF60B8" w:rsidRDefault="00CF60B8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c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700" w:dyaOrig="360" w14:anchorId="38A84ED0">
                <v:shape id="_x0000_i1037" type="#_x0000_t75" style="width:34.5pt;height:18pt" o:ole="">
                  <v:imagedata r:id="rId33" o:title=""/>
                </v:shape>
                <o:OLEObject Type="Embed" ProgID="Equation.DSMT4" ShapeID="_x0000_i1037" DrawAspect="Content" ObjectID="_1594042992" r:id="rId34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CF60B8" w14:paraId="7DE870F5" w14:textId="77777777" w:rsidTr="006D7590">
        <w:tc>
          <w:tcPr>
            <w:tcW w:w="431" w:type="dxa"/>
          </w:tcPr>
          <w:p w14:paraId="4FD56AB5" w14:textId="77777777" w:rsidR="00CF60B8" w:rsidRDefault="00CF60B8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3135" w:type="dxa"/>
          </w:tcPr>
          <w:p w14:paraId="496B8BA1" w14:textId="77777777" w:rsidR="00CF60B8" w:rsidRDefault="00873223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BE45E66" wp14:editId="73064AEA">
                  <wp:extent cx="1390516" cy="1417320"/>
                  <wp:effectExtent l="0" t="0" r="63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2" w:type="dxa"/>
          </w:tcPr>
          <w:p w14:paraId="3DD86C37" w14:textId="77777777" w:rsidR="00CF60B8" w:rsidRDefault="00873223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374E75F" wp14:editId="46DD04CC">
                  <wp:extent cx="1390516" cy="1417320"/>
                  <wp:effectExtent l="0" t="0" r="63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2" w:type="dxa"/>
          </w:tcPr>
          <w:p w14:paraId="32BC53D2" w14:textId="77777777" w:rsidR="00CF60B8" w:rsidRDefault="00873223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80DE56C" wp14:editId="38271582">
                  <wp:extent cx="1390516" cy="1417320"/>
                  <wp:effectExtent l="0" t="0" r="63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94266C1" w14:textId="77777777" w:rsidR="00CF60B8" w:rsidRDefault="00CF60B8" w:rsidP="00CF60B8">
      <w:pPr>
        <w:spacing w:after="0"/>
        <w:rPr>
          <w:rFonts w:eastAsia="Times New Roman" w:cs="Times New Roman"/>
          <w:sz w:val="24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"/>
        <w:gridCol w:w="3135"/>
        <w:gridCol w:w="2892"/>
        <w:gridCol w:w="2892"/>
      </w:tblGrid>
      <w:tr w:rsidR="00CF60B8" w14:paraId="32E1B301" w14:textId="77777777" w:rsidTr="006D7590">
        <w:tc>
          <w:tcPr>
            <w:tcW w:w="431" w:type="dxa"/>
          </w:tcPr>
          <w:p w14:paraId="636CEEC6" w14:textId="77777777" w:rsidR="00CF60B8" w:rsidRDefault="00CF60B8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3.</w:t>
            </w:r>
          </w:p>
        </w:tc>
        <w:tc>
          <w:tcPr>
            <w:tcW w:w="3135" w:type="dxa"/>
          </w:tcPr>
          <w:p w14:paraId="65111B03" w14:textId="77777777" w:rsidR="00CF60B8" w:rsidRDefault="00CF60B8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720" w:dyaOrig="320" w14:anchorId="4E70FBAF">
                <v:shape id="_x0000_i1038" type="#_x0000_t75" style="width:36pt;height:16.5pt" o:ole="">
                  <v:imagedata r:id="rId35" o:title=""/>
                </v:shape>
                <o:OLEObject Type="Embed" ProgID="Equation.DSMT4" ShapeID="_x0000_i1038" DrawAspect="Content" ObjectID="_1594042993" r:id="rId36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892" w:type="dxa"/>
          </w:tcPr>
          <w:p w14:paraId="5C46304F" w14:textId="77777777" w:rsidR="00CF60B8" w:rsidRDefault="00CF60B8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b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880" w:dyaOrig="320" w14:anchorId="5F745226">
                <v:shape id="_x0000_i1039" type="#_x0000_t75" style="width:43.5pt;height:16.5pt" o:ole="">
                  <v:imagedata r:id="rId37" o:title=""/>
                </v:shape>
                <o:OLEObject Type="Embed" ProgID="Equation.DSMT4" ShapeID="_x0000_i1039" DrawAspect="Content" ObjectID="_1594042994" r:id="rId38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892" w:type="dxa"/>
          </w:tcPr>
          <w:p w14:paraId="0BB827F6" w14:textId="77777777" w:rsidR="00CF60B8" w:rsidRDefault="00CF60B8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c)  </w:t>
            </w:r>
            <w:r w:rsidRPr="00CF60B8">
              <w:rPr>
                <w:rFonts w:eastAsia="Times New Roman" w:cs="Times New Roman"/>
                <w:position w:val="-14"/>
                <w:sz w:val="24"/>
                <w:szCs w:val="20"/>
              </w:rPr>
              <w:object w:dxaOrig="1040" w:dyaOrig="400" w14:anchorId="0C805306">
                <v:shape id="_x0000_i1040" type="#_x0000_t75" style="width:52.5pt;height:19.5pt" o:ole="">
                  <v:imagedata r:id="rId39" o:title=""/>
                </v:shape>
                <o:OLEObject Type="Embed" ProgID="Equation.DSMT4" ShapeID="_x0000_i1040" DrawAspect="Content" ObjectID="_1594042995" r:id="rId40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CF60B8" w14:paraId="63FC64C1" w14:textId="77777777" w:rsidTr="006D7590">
        <w:tc>
          <w:tcPr>
            <w:tcW w:w="431" w:type="dxa"/>
          </w:tcPr>
          <w:p w14:paraId="179CEE67" w14:textId="77777777" w:rsidR="00CF60B8" w:rsidRDefault="00CF60B8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3135" w:type="dxa"/>
          </w:tcPr>
          <w:p w14:paraId="7A72B25E" w14:textId="77777777" w:rsidR="00CF60B8" w:rsidRDefault="00873223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1FDD124" wp14:editId="714D2240">
                  <wp:extent cx="1390516" cy="1417320"/>
                  <wp:effectExtent l="0" t="0" r="63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2" w:type="dxa"/>
          </w:tcPr>
          <w:p w14:paraId="1D31AEE5" w14:textId="77777777" w:rsidR="00CF60B8" w:rsidRDefault="00873223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727D8BA" wp14:editId="0EB22B91">
                  <wp:extent cx="1390516" cy="1417320"/>
                  <wp:effectExtent l="0" t="0" r="63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2" w:type="dxa"/>
          </w:tcPr>
          <w:p w14:paraId="160F4CA7" w14:textId="77777777" w:rsidR="00CF60B8" w:rsidRDefault="00873223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643E24E7" wp14:editId="3F1A99D8">
                  <wp:extent cx="1390516" cy="1417320"/>
                  <wp:effectExtent l="0" t="0" r="635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B221E5" w14:textId="77777777" w:rsidR="00CF60B8" w:rsidRDefault="00CF60B8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20CB299B" w14:textId="77777777" w:rsidR="00873223" w:rsidRDefault="00873223" w:rsidP="005E4646">
      <w:pPr>
        <w:spacing w:after="480" w:line="240" w:lineRule="auto"/>
        <w:rPr>
          <w:rFonts w:eastAsia="Times New Roman" w:cs="Times New Roman"/>
          <w:sz w:val="24"/>
          <w:szCs w:val="20"/>
        </w:rPr>
      </w:pPr>
      <w:r>
        <w:rPr>
          <w:rFonts w:eastAsia="Times New Roman" w:cs="Times New Roman"/>
          <w:sz w:val="24"/>
          <w:szCs w:val="20"/>
        </w:rPr>
        <w:t xml:space="preserve">What do you notice about the graphs of </w:t>
      </w:r>
      <w:r w:rsidRPr="00873223">
        <w:rPr>
          <w:rFonts w:eastAsia="Times New Roman" w:cs="Times New Roman"/>
          <w:position w:val="-14"/>
          <w:sz w:val="24"/>
          <w:szCs w:val="20"/>
        </w:rPr>
        <w:object w:dxaOrig="680" w:dyaOrig="400" w14:anchorId="7A8CCAD5">
          <v:shape id="_x0000_i1041" type="#_x0000_t75" style="width:34.5pt;height:19.5pt" o:ole="">
            <v:imagedata r:id="rId41" o:title=""/>
          </v:shape>
          <o:OLEObject Type="Embed" ProgID="Equation.DSMT4" ShapeID="_x0000_i1041" DrawAspect="Content" ObjectID="_1594042996" r:id="rId42"/>
        </w:object>
      </w:r>
      <w:r>
        <w:rPr>
          <w:rFonts w:eastAsia="Times New Roman" w:cs="Times New Roman"/>
          <w:sz w:val="24"/>
          <w:szCs w:val="20"/>
        </w:rPr>
        <w:t xml:space="preserve"> in each </w:t>
      </w:r>
      <w:r w:rsidR="00846E3C">
        <w:rPr>
          <w:rFonts w:eastAsia="Times New Roman" w:cs="Times New Roman"/>
          <w:sz w:val="24"/>
          <w:szCs w:val="20"/>
        </w:rPr>
        <w:t xml:space="preserve">problem </w:t>
      </w:r>
      <w:r>
        <w:rPr>
          <w:rFonts w:eastAsia="Times New Roman" w:cs="Times New Roman"/>
          <w:sz w:val="24"/>
          <w:szCs w:val="20"/>
        </w:rPr>
        <w:t>b above?</w:t>
      </w:r>
    </w:p>
    <w:p w14:paraId="2D07E9DD" w14:textId="77777777" w:rsidR="00873223" w:rsidRDefault="00873223" w:rsidP="005E4646">
      <w:pPr>
        <w:spacing w:after="480" w:line="240" w:lineRule="auto"/>
        <w:rPr>
          <w:rFonts w:eastAsia="Times New Roman" w:cs="Times New Roman"/>
          <w:sz w:val="24"/>
          <w:szCs w:val="20"/>
        </w:rPr>
      </w:pPr>
      <w:r>
        <w:rPr>
          <w:rFonts w:eastAsia="Times New Roman" w:cs="Times New Roman"/>
          <w:sz w:val="24"/>
          <w:szCs w:val="20"/>
        </w:rPr>
        <w:t xml:space="preserve">What do you notice about the graphs of </w:t>
      </w:r>
      <w:r w:rsidRPr="00873223">
        <w:rPr>
          <w:rFonts w:eastAsia="Times New Roman" w:cs="Times New Roman"/>
          <w:position w:val="-14"/>
          <w:sz w:val="24"/>
          <w:szCs w:val="20"/>
        </w:rPr>
        <w:object w:dxaOrig="680" w:dyaOrig="400" w14:anchorId="064E45A5">
          <v:shape id="_x0000_i1042" type="#_x0000_t75" style="width:34.5pt;height:19.5pt" o:ole="">
            <v:imagedata r:id="rId43" o:title=""/>
          </v:shape>
          <o:OLEObject Type="Embed" ProgID="Equation.DSMT4" ShapeID="_x0000_i1042" DrawAspect="Content" ObjectID="_1594042997" r:id="rId44"/>
        </w:object>
      </w:r>
      <w:r>
        <w:rPr>
          <w:rFonts w:eastAsia="Times New Roman" w:cs="Times New Roman"/>
          <w:sz w:val="24"/>
          <w:szCs w:val="20"/>
        </w:rPr>
        <w:t xml:space="preserve"> in each </w:t>
      </w:r>
      <w:r w:rsidR="00846E3C">
        <w:rPr>
          <w:rFonts w:eastAsia="Times New Roman" w:cs="Times New Roman"/>
          <w:sz w:val="24"/>
          <w:szCs w:val="20"/>
        </w:rPr>
        <w:t xml:space="preserve">problem </w:t>
      </w:r>
      <w:r>
        <w:rPr>
          <w:rFonts w:eastAsia="Times New Roman" w:cs="Times New Roman"/>
          <w:sz w:val="24"/>
          <w:szCs w:val="20"/>
        </w:rPr>
        <w:t xml:space="preserve">c above?  </w:t>
      </w:r>
    </w:p>
    <w:p w14:paraId="5545D803" w14:textId="77777777" w:rsidR="00873223" w:rsidRDefault="00873223" w:rsidP="00CF60B8">
      <w:pPr>
        <w:spacing w:after="0"/>
        <w:rPr>
          <w:rFonts w:eastAsia="Times New Roman" w:cs="Times New Roman"/>
          <w:sz w:val="24"/>
          <w:szCs w:val="20"/>
        </w:rPr>
      </w:pPr>
      <w:r>
        <w:rPr>
          <w:rFonts w:eastAsia="Times New Roman" w:cs="Times New Roman"/>
          <w:sz w:val="24"/>
          <w:szCs w:val="20"/>
        </w:rPr>
        <w:t xml:space="preserve">A </w:t>
      </w:r>
      <w:r w:rsidRPr="006D7590">
        <w:rPr>
          <w:rFonts w:eastAsia="Times New Roman" w:cs="Times New Roman"/>
          <w:b/>
          <w:i/>
          <w:sz w:val="24"/>
          <w:szCs w:val="20"/>
        </w:rPr>
        <w:t>dilation</w:t>
      </w:r>
      <w:r>
        <w:rPr>
          <w:rFonts w:eastAsia="Times New Roman" w:cs="Times New Roman"/>
          <w:sz w:val="24"/>
          <w:szCs w:val="20"/>
        </w:rPr>
        <w:t xml:space="preserve"> is a transformation that enlarges or shrinks a graph.  </w:t>
      </w:r>
    </w:p>
    <w:p w14:paraId="18A96173" w14:textId="1273FAA9" w:rsidR="00873223" w:rsidRPr="00F60836" w:rsidRDefault="00873223" w:rsidP="00CF60B8">
      <w:pPr>
        <w:spacing w:after="0"/>
        <w:rPr>
          <w:rFonts w:eastAsia="Times New Roman" w:cs="Times New Roman"/>
          <w:b/>
          <w:sz w:val="24"/>
          <w:szCs w:val="20"/>
        </w:rPr>
      </w:pPr>
      <w:r w:rsidRPr="00F60836">
        <w:rPr>
          <w:rFonts w:eastAsia="Times New Roman" w:cs="Times New Roman"/>
          <w:b/>
          <w:sz w:val="24"/>
          <w:szCs w:val="20"/>
        </w:rPr>
        <w:lastRenderedPageBreak/>
        <w:t>Graph each below on the same graph. Use different colored pencils to graph each</w:t>
      </w:r>
      <w:r w:rsidR="00332054">
        <w:rPr>
          <w:rFonts w:eastAsia="Times New Roman" w:cs="Times New Roman"/>
          <w:b/>
          <w:sz w:val="24"/>
          <w:szCs w:val="20"/>
        </w:rPr>
        <w:t>,</w:t>
      </w:r>
      <w:r w:rsidRPr="00F60836">
        <w:rPr>
          <w:rFonts w:eastAsia="Times New Roman" w:cs="Times New Roman"/>
          <w:b/>
          <w:sz w:val="24"/>
          <w:szCs w:val="20"/>
        </w:rPr>
        <w:t xml:space="preserve"> so you can compare your graphs.</w:t>
      </w:r>
    </w:p>
    <w:p w14:paraId="350C3459" w14:textId="77777777" w:rsidR="00873223" w:rsidRDefault="00873223" w:rsidP="00CF60B8">
      <w:pPr>
        <w:spacing w:after="0"/>
        <w:rPr>
          <w:rFonts w:eastAsia="Times New Roman" w:cs="Times New Roman"/>
          <w:sz w:val="24"/>
          <w:szCs w:val="20"/>
        </w:rPr>
      </w:pPr>
    </w:p>
    <w:tbl>
      <w:tblPr>
        <w:tblStyle w:val="TableGrid"/>
        <w:tblW w:w="96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4140"/>
        <w:gridCol w:w="540"/>
        <w:gridCol w:w="4410"/>
      </w:tblGrid>
      <w:tr w:rsidR="00873223" w14:paraId="44EF14C5" w14:textId="77777777" w:rsidTr="006D7590">
        <w:tc>
          <w:tcPr>
            <w:tcW w:w="535" w:type="dxa"/>
          </w:tcPr>
          <w:p w14:paraId="3040FD52" w14:textId="77777777" w:rsidR="00873223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4.</w:t>
            </w:r>
          </w:p>
        </w:tc>
        <w:tc>
          <w:tcPr>
            <w:tcW w:w="4140" w:type="dxa"/>
          </w:tcPr>
          <w:p w14:paraId="4842F51A" w14:textId="77777777" w:rsidR="00873223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)  </w:t>
            </w:r>
            <w:r w:rsidRPr="00873223">
              <w:rPr>
                <w:rFonts w:eastAsia="Times New Roman" w:cs="Times New Roman"/>
                <w:position w:val="-10"/>
                <w:sz w:val="24"/>
                <w:szCs w:val="20"/>
              </w:rPr>
              <w:object w:dxaOrig="620" w:dyaOrig="360" w14:anchorId="03D26C97">
                <v:shape id="_x0000_i1043" type="#_x0000_t75" style="width:31.5pt;height:18pt" o:ole="">
                  <v:imagedata r:id="rId45" o:title=""/>
                </v:shape>
                <o:OLEObject Type="Embed" ProgID="Equation.DSMT4" ShapeID="_x0000_i1043" DrawAspect="Content" ObjectID="_1594042998" r:id="rId46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  <w:p w14:paraId="4BC1B6C5" w14:textId="77777777" w:rsidR="00873223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618D729D" w14:textId="77777777" w:rsidR="00873223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b)  </w:t>
            </w:r>
            <w:r w:rsidRPr="00873223">
              <w:rPr>
                <w:rFonts w:eastAsia="Times New Roman" w:cs="Times New Roman"/>
                <w:position w:val="-10"/>
                <w:sz w:val="24"/>
                <w:szCs w:val="20"/>
              </w:rPr>
              <w:object w:dxaOrig="720" w:dyaOrig="360" w14:anchorId="3A9C7F53">
                <v:shape id="_x0000_i1044" type="#_x0000_t75" style="width:36pt;height:18pt" o:ole="">
                  <v:imagedata r:id="rId47" o:title=""/>
                </v:shape>
                <o:OLEObject Type="Embed" ProgID="Equation.DSMT4" ShapeID="_x0000_i1044" DrawAspect="Content" ObjectID="_1594042999" r:id="rId48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  <w:p w14:paraId="0A72E314" w14:textId="77777777" w:rsidR="00873223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747E3B46" w14:textId="77777777" w:rsidR="00873223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c)  </w:t>
            </w:r>
            <w:r w:rsidRPr="00873223">
              <w:rPr>
                <w:rFonts w:eastAsia="Times New Roman" w:cs="Times New Roman"/>
                <w:position w:val="-10"/>
                <w:sz w:val="24"/>
                <w:szCs w:val="20"/>
              </w:rPr>
              <w:object w:dxaOrig="920" w:dyaOrig="360" w14:anchorId="20CD5BE9">
                <v:shape id="_x0000_i1045" type="#_x0000_t75" style="width:46.5pt;height:18pt" o:ole="">
                  <v:imagedata r:id="rId49" o:title=""/>
                </v:shape>
                <o:OLEObject Type="Embed" ProgID="Equation.DSMT4" ShapeID="_x0000_i1045" DrawAspect="Content" ObjectID="_1594043000" r:id="rId50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  <w:p w14:paraId="29B4D16F" w14:textId="77777777" w:rsidR="00873223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540" w:type="dxa"/>
          </w:tcPr>
          <w:p w14:paraId="18D36379" w14:textId="77777777" w:rsidR="00873223" w:rsidRDefault="00873223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5.</w:t>
            </w:r>
          </w:p>
        </w:tc>
        <w:tc>
          <w:tcPr>
            <w:tcW w:w="4410" w:type="dxa"/>
          </w:tcPr>
          <w:p w14:paraId="009BCBC3" w14:textId="77777777" w:rsidR="006D7590" w:rsidRDefault="006D7590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)   </w:t>
            </w:r>
            <w:r w:rsidRPr="006D7590">
              <w:rPr>
                <w:rFonts w:eastAsia="Times New Roman" w:cs="Times New Roman"/>
                <w:position w:val="-10"/>
                <w:sz w:val="24"/>
                <w:szCs w:val="20"/>
              </w:rPr>
              <w:object w:dxaOrig="620" w:dyaOrig="360" w14:anchorId="014BBB70">
                <v:shape id="_x0000_i1046" type="#_x0000_t75" style="width:31.5pt;height:18pt" o:ole="">
                  <v:imagedata r:id="rId51" o:title=""/>
                </v:shape>
                <o:OLEObject Type="Embed" ProgID="Equation.DSMT4" ShapeID="_x0000_i1046" DrawAspect="Content" ObjectID="_1594043001" r:id="rId52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  <w:p w14:paraId="73E4B128" w14:textId="77777777" w:rsidR="006D7590" w:rsidRDefault="006D759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276D4A03" w14:textId="77777777" w:rsidR="006D7590" w:rsidRDefault="006D7590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b)  </w:t>
            </w:r>
            <w:r w:rsidRPr="006D7590">
              <w:rPr>
                <w:rFonts w:eastAsia="Times New Roman" w:cs="Times New Roman"/>
                <w:position w:val="-10"/>
                <w:sz w:val="24"/>
                <w:szCs w:val="20"/>
              </w:rPr>
              <w:object w:dxaOrig="720" w:dyaOrig="360" w14:anchorId="5162573B">
                <v:shape id="_x0000_i1047" type="#_x0000_t75" style="width:36pt;height:18pt" o:ole="">
                  <v:imagedata r:id="rId53" o:title=""/>
                </v:shape>
                <o:OLEObject Type="Embed" ProgID="Equation.DSMT4" ShapeID="_x0000_i1047" DrawAspect="Content" ObjectID="_1594043002" r:id="rId54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  <w:p w14:paraId="26BD2B7C" w14:textId="77777777" w:rsidR="006D7590" w:rsidRDefault="006D759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4239F815" w14:textId="77777777" w:rsidR="006D7590" w:rsidRDefault="006D7590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c)  </w:t>
            </w:r>
            <w:r w:rsidRPr="006D7590">
              <w:rPr>
                <w:rFonts w:eastAsia="Times New Roman" w:cs="Times New Roman"/>
                <w:position w:val="-10"/>
                <w:sz w:val="24"/>
                <w:szCs w:val="20"/>
              </w:rPr>
              <w:object w:dxaOrig="920" w:dyaOrig="360" w14:anchorId="44B95E55">
                <v:shape id="_x0000_i1048" type="#_x0000_t75" style="width:46.5pt;height:18pt" o:ole="">
                  <v:imagedata r:id="rId55" o:title=""/>
                </v:shape>
                <o:OLEObject Type="Embed" ProgID="Equation.DSMT4" ShapeID="_x0000_i1048" DrawAspect="Content" ObjectID="_1594043003" r:id="rId56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873223" w14:paraId="011F668C" w14:textId="77777777" w:rsidTr="006D7590">
        <w:tc>
          <w:tcPr>
            <w:tcW w:w="535" w:type="dxa"/>
          </w:tcPr>
          <w:p w14:paraId="22FCACEC" w14:textId="77777777" w:rsidR="00873223" w:rsidRDefault="00873223" w:rsidP="00873223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140" w:type="dxa"/>
          </w:tcPr>
          <w:p w14:paraId="5282AE07" w14:textId="77777777" w:rsidR="00873223" w:rsidRDefault="00873223" w:rsidP="00873223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1664B767" wp14:editId="30DC99B3">
                  <wp:extent cx="2179320" cy="2199977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8264" cy="2209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14:paraId="7A5B29A4" w14:textId="77777777" w:rsidR="00873223" w:rsidRDefault="00873223" w:rsidP="00873223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410" w:type="dxa"/>
          </w:tcPr>
          <w:p w14:paraId="16597663" w14:textId="77777777" w:rsidR="00873223" w:rsidRDefault="006D7590" w:rsidP="00873223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1A01331C" wp14:editId="3B126CCC">
                  <wp:extent cx="2164080" cy="2184592"/>
                  <wp:effectExtent l="0" t="0" r="7620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4759" cy="21953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7590" w14:paraId="2246EE4A" w14:textId="77777777" w:rsidTr="006D7590">
        <w:tc>
          <w:tcPr>
            <w:tcW w:w="535" w:type="dxa"/>
          </w:tcPr>
          <w:p w14:paraId="2CADAD47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6.</w:t>
            </w:r>
          </w:p>
        </w:tc>
        <w:tc>
          <w:tcPr>
            <w:tcW w:w="4140" w:type="dxa"/>
          </w:tcPr>
          <w:p w14:paraId="1DDD3AE9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)  </w:t>
            </w:r>
            <w:r w:rsidRPr="00873223">
              <w:rPr>
                <w:rFonts w:eastAsia="Times New Roman" w:cs="Times New Roman"/>
                <w:position w:val="-10"/>
                <w:sz w:val="24"/>
                <w:szCs w:val="20"/>
              </w:rPr>
              <w:object w:dxaOrig="720" w:dyaOrig="320" w14:anchorId="4CE4ADB8">
                <v:shape id="_x0000_i1049" type="#_x0000_t75" style="width:36pt;height:16.5pt" o:ole="">
                  <v:imagedata r:id="rId58" o:title=""/>
                </v:shape>
                <o:OLEObject Type="Embed" ProgID="Equation.DSMT4" ShapeID="_x0000_i1049" DrawAspect="Content" ObjectID="_1594043004" r:id="rId59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  <w:p w14:paraId="4B29D1E0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1E655CAD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b)  </w:t>
            </w:r>
            <w:r w:rsidRPr="00873223">
              <w:rPr>
                <w:rFonts w:eastAsia="Times New Roman" w:cs="Times New Roman"/>
                <w:position w:val="-10"/>
                <w:sz w:val="24"/>
                <w:szCs w:val="20"/>
              </w:rPr>
              <w:object w:dxaOrig="859" w:dyaOrig="320" w14:anchorId="7BE93CFD">
                <v:shape id="_x0000_i1050" type="#_x0000_t75" style="width:43.5pt;height:16.5pt" o:ole="">
                  <v:imagedata r:id="rId60" o:title=""/>
                </v:shape>
                <o:OLEObject Type="Embed" ProgID="Equation.DSMT4" ShapeID="_x0000_i1050" DrawAspect="Content" ObjectID="_1594043005" r:id="rId61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  <w:p w14:paraId="31A10FFF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0AEF777E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c)  </w:t>
            </w:r>
            <w:r w:rsidRPr="00873223">
              <w:rPr>
                <w:rFonts w:eastAsia="Times New Roman" w:cs="Times New Roman"/>
                <w:position w:val="-10"/>
                <w:sz w:val="24"/>
                <w:szCs w:val="20"/>
              </w:rPr>
              <w:object w:dxaOrig="1040" w:dyaOrig="320" w14:anchorId="3DD5AB40">
                <v:shape id="_x0000_i1051" type="#_x0000_t75" style="width:52.5pt;height:16.5pt" o:ole="">
                  <v:imagedata r:id="rId62" o:title=""/>
                </v:shape>
                <o:OLEObject Type="Embed" ProgID="Equation.DSMT4" ShapeID="_x0000_i1051" DrawAspect="Content" ObjectID="_1594043006" r:id="rId63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  <w:p w14:paraId="1FC7C5B0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950" w:type="dxa"/>
            <w:gridSpan w:val="2"/>
            <w:vMerge w:val="restart"/>
          </w:tcPr>
          <w:p w14:paraId="4DF7AB28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  <w:p w14:paraId="316DFC8B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  What do you notice about the graphs of </w:t>
            </w:r>
          </w:p>
          <w:p w14:paraId="637E2042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  </w:t>
            </w:r>
            <w:r w:rsidRPr="006D7590">
              <w:rPr>
                <w:rFonts w:eastAsia="Times New Roman" w:cs="Times New Roman"/>
                <w:position w:val="-14"/>
                <w:sz w:val="24"/>
                <w:szCs w:val="20"/>
              </w:rPr>
              <w:object w:dxaOrig="620" w:dyaOrig="400" w14:anchorId="49177B1C">
                <v:shape id="_x0000_i1052" type="#_x0000_t75" style="width:31.5pt;height:19.5pt" o:ole="">
                  <v:imagedata r:id="rId64" o:title=""/>
                </v:shape>
                <o:OLEObject Type="Embed" ProgID="Equation.DSMT4" ShapeID="_x0000_i1052" DrawAspect="Content" ObjectID="_1594043007" r:id="rId65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when </w:t>
            </w:r>
            <w:r w:rsidRPr="006D7590">
              <w:rPr>
                <w:rFonts w:eastAsia="Times New Roman" w:cs="Times New Roman"/>
                <w:position w:val="-6"/>
                <w:sz w:val="24"/>
                <w:szCs w:val="20"/>
              </w:rPr>
              <w:object w:dxaOrig="520" w:dyaOrig="260" w14:anchorId="24DAB83E">
                <v:shape id="_x0000_i1053" type="#_x0000_t75" style="width:25.5pt;height:13.5pt" o:ole="">
                  <v:imagedata r:id="rId66" o:title=""/>
                </v:shape>
                <o:OLEObject Type="Embed" ProgID="Equation.DSMT4" ShapeID="_x0000_i1053" DrawAspect="Content" ObjectID="_1594043008" r:id="rId67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, in each b above?  </w:t>
            </w:r>
          </w:p>
          <w:p w14:paraId="78A873EB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7173E672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065C88CC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26F8A472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2BC974F1" w14:textId="77777777" w:rsidR="006D7590" w:rsidRDefault="006D7590" w:rsidP="006D759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  What do you notice about the graphs of </w:t>
            </w:r>
          </w:p>
          <w:p w14:paraId="6A981EFC" w14:textId="77777777" w:rsidR="006D7590" w:rsidRDefault="006D7590" w:rsidP="006D759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  </w:t>
            </w:r>
            <w:r w:rsidRPr="006D7590">
              <w:rPr>
                <w:rFonts w:eastAsia="Times New Roman" w:cs="Times New Roman"/>
                <w:position w:val="-14"/>
                <w:sz w:val="24"/>
                <w:szCs w:val="20"/>
              </w:rPr>
              <w:object w:dxaOrig="620" w:dyaOrig="400" w14:anchorId="75DAD88B">
                <v:shape id="_x0000_i1054" type="#_x0000_t75" style="width:31.5pt;height:19.5pt" o:ole="">
                  <v:imagedata r:id="rId64" o:title=""/>
                </v:shape>
                <o:OLEObject Type="Embed" ProgID="Equation.DSMT4" ShapeID="_x0000_i1054" DrawAspect="Content" ObjectID="_1594043009" r:id="rId68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when </w:t>
            </w:r>
            <w:r w:rsidRPr="006D7590">
              <w:rPr>
                <w:rFonts w:eastAsia="Times New Roman" w:cs="Times New Roman"/>
                <w:position w:val="-6"/>
                <w:sz w:val="24"/>
                <w:szCs w:val="20"/>
              </w:rPr>
              <w:object w:dxaOrig="520" w:dyaOrig="260" w14:anchorId="67B24B46">
                <v:shape id="_x0000_i1055" type="#_x0000_t75" style="width:25.5pt;height:13.5pt" o:ole="">
                  <v:imagedata r:id="rId69" o:title=""/>
                </v:shape>
                <o:OLEObject Type="Embed" ProgID="Equation.DSMT4" ShapeID="_x0000_i1055" DrawAspect="Content" ObjectID="_1594043010" r:id="rId70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, in each c above?  </w:t>
            </w:r>
          </w:p>
          <w:p w14:paraId="68E996CA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644ABD24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6D7590" w14:paraId="51CEB4EB" w14:textId="77777777" w:rsidTr="006D7590">
        <w:tc>
          <w:tcPr>
            <w:tcW w:w="535" w:type="dxa"/>
          </w:tcPr>
          <w:p w14:paraId="1630490E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140" w:type="dxa"/>
          </w:tcPr>
          <w:p w14:paraId="556F4C17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DFEA328" wp14:editId="6CC6107E">
                  <wp:extent cx="2179320" cy="2199977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8264" cy="2209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0" w:type="dxa"/>
            <w:gridSpan w:val="2"/>
            <w:vMerge/>
          </w:tcPr>
          <w:p w14:paraId="29C6FC6D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</w:tr>
    </w:tbl>
    <w:p w14:paraId="01FF749D" w14:textId="77777777" w:rsidR="00873223" w:rsidRDefault="00873223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40296B53" w14:textId="77777777" w:rsidR="006D7590" w:rsidRDefault="006D7590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2A377721" w14:textId="77777777" w:rsidR="00CE5BDD" w:rsidRDefault="00CE5BDD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2CE20555" w14:textId="77777777" w:rsidR="006D7590" w:rsidRDefault="006D7590" w:rsidP="00CF60B8">
      <w:pPr>
        <w:spacing w:after="0"/>
        <w:rPr>
          <w:rFonts w:eastAsia="Times New Roman" w:cs="Times New Roman"/>
          <w:sz w:val="24"/>
          <w:szCs w:val="20"/>
        </w:rPr>
      </w:pPr>
      <w:r>
        <w:rPr>
          <w:rFonts w:eastAsia="Times New Roman" w:cs="Times New Roman"/>
          <w:sz w:val="24"/>
          <w:szCs w:val="20"/>
        </w:rPr>
        <w:t xml:space="preserve">A </w:t>
      </w:r>
      <w:r w:rsidRPr="006D7590">
        <w:rPr>
          <w:rFonts w:eastAsia="Times New Roman" w:cs="Times New Roman"/>
          <w:b/>
          <w:i/>
          <w:sz w:val="24"/>
          <w:szCs w:val="20"/>
        </w:rPr>
        <w:t>translation</w:t>
      </w:r>
      <w:r>
        <w:rPr>
          <w:rFonts w:eastAsia="Times New Roman" w:cs="Times New Roman"/>
          <w:sz w:val="24"/>
          <w:szCs w:val="20"/>
        </w:rPr>
        <w:t xml:space="preserve"> is a transformation that involves sliding a graph vertically or horizontally.  </w:t>
      </w:r>
    </w:p>
    <w:p w14:paraId="11022784" w14:textId="77777777" w:rsidR="006D7590" w:rsidRPr="00F60836" w:rsidRDefault="006D7590" w:rsidP="006D7590">
      <w:pPr>
        <w:spacing w:after="0"/>
        <w:rPr>
          <w:rFonts w:eastAsia="Times New Roman" w:cs="Times New Roman"/>
          <w:b/>
          <w:sz w:val="24"/>
          <w:szCs w:val="20"/>
        </w:rPr>
      </w:pPr>
      <w:r w:rsidRPr="00F60836">
        <w:rPr>
          <w:rFonts w:eastAsia="Times New Roman" w:cs="Times New Roman"/>
          <w:b/>
          <w:sz w:val="24"/>
          <w:szCs w:val="20"/>
        </w:rPr>
        <w:lastRenderedPageBreak/>
        <w:t xml:space="preserve">Sketch the graph of each function below on the given graph.  </w:t>
      </w:r>
    </w:p>
    <w:p w14:paraId="1AB2B9C3" w14:textId="77777777" w:rsidR="006D7590" w:rsidRDefault="006D7590" w:rsidP="006D7590">
      <w:pPr>
        <w:spacing w:after="0"/>
        <w:rPr>
          <w:rFonts w:eastAsia="Times New Roman" w:cs="Times New Roman"/>
          <w:sz w:val="24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1"/>
        <w:gridCol w:w="2973"/>
        <w:gridCol w:w="2973"/>
        <w:gridCol w:w="2973"/>
      </w:tblGrid>
      <w:tr w:rsidR="006D7590" w14:paraId="4ACC3EB4" w14:textId="77777777" w:rsidTr="004E065F">
        <w:tc>
          <w:tcPr>
            <w:tcW w:w="431" w:type="dxa"/>
          </w:tcPr>
          <w:p w14:paraId="558D3A44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7.</w:t>
            </w:r>
          </w:p>
        </w:tc>
        <w:tc>
          <w:tcPr>
            <w:tcW w:w="2973" w:type="dxa"/>
          </w:tcPr>
          <w:p w14:paraId="26012709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620" w:dyaOrig="360" w14:anchorId="05739F3F">
                <v:shape id="_x0000_i1056" type="#_x0000_t75" style="width:31.5pt;height:18pt" o:ole="">
                  <v:imagedata r:id="rId22" o:title=""/>
                </v:shape>
                <o:OLEObject Type="Embed" ProgID="Equation.DSMT4" ShapeID="_x0000_i1056" DrawAspect="Content" ObjectID="_1594043011" r:id="rId71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973" w:type="dxa"/>
          </w:tcPr>
          <w:p w14:paraId="15434011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b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960" w:dyaOrig="360" w14:anchorId="3FB0F5E6">
                <v:shape id="_x0000_i1057" type="#_x0000_t75" style="width:48pt;height:18pt" o:ole="">
                  <v:imagedata r:id="rId72" o:title=""/>
                </v:shape>
                <o:OLEObject Type="Embed" ProgID="Equation.DSMT4" ShapeID="_x0000_i1057" DrawAspect="Content" ObjectID="_1594043012" r:id="rId73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973" w:type="dxa"/>
          </w:tcPr>
          <w:p w14:paraId="4FFD7DB4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c)  </w:t>
            </w:r>
            <w:r w:rsidRPr="006D7590">
              <w:rPr>
                <w:rFonts w:eastAsia="Times New Roman" w:cs="Times New Roman"/>
                <w:position w:val="-10"/>
                <w:sz w:val="24"/>
                <w:szCs w:val="20"/>
              </w:rPr>
              <w:object w:dxaOrig="960" w:dyaOrig="360" w14:anchorId="02D6535F">
                <v:shape id="_x0000_i1058" type="#_x0000_t75" style="width:48pt;height:18pt" o:ole="">
                  <v:imagedata r:id="rId74" o:title=""/>
                </v:shape>
                <o:OLEObject Type="Embed" ProgID="Equation.DSMT4" ShapeID="_x0000_i1058" DrawAspect="Content" ObjectID="_1594043013" r:id="rId75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6D7590" w14:paraId="58F3AB89" w14:textId="77777777" w:rsidTr="004E065F">
        <w:tc>
          <w:tcPr>
            <w:tcW w:w="431" w:type="dxa"/>
          </w:tcPr>
          <w:p w14:paraId="188E50D7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2973" w:type="dxa"/>
          </w:tcPr>
          <w:p w14:paraId="26C00C97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73491CAE" wp14:editId="56DE2FC1">
                  <wp:extent cx="1390516" cy="1417320"/>
                  <wp:effectExtent l="0" t="0" r="63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30AFD772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4DAE94A" wp14:editId="7D347E1E">
                  <wp:extent cx="1390516" cy="1417320"/>
                  <wp:effectExtent l="0" t="0" r="63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64E8FB0A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61D7349D" wp14:editId="180A64A6">
                  <wp:extent cx="1390516" cy="1417320"/>
                  <wp:effectExtent l="0" t="0" r="635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7590" w14:paraId="653A793D" w14:textId="77777777" w:rsidTr="004E065F">
        <w:tc>
          <w:tcPr>
            <w:tcW w:w="431" w:type="dxa"/>
          </w:tcPr>
          <w:p w14:paraId="17089F1B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2973" w:type="dxa"/>
          </w:tcPr>
          <w:p w14:paraId="40CC9DB5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t xml:space="preserve">d)  </w:t>
            </w:r>
            <w:r w:rsidRPr="006D7590">
              <w:rPr>
                <w:noProof/>
                <w:position w:val="-14"/>
              </w:rPr>
              <w:object w:dxaOrig="1120" w:dyaOrig="440" w14:anchorId="61C3E036">
                <v:shape id="_x0000_i1059" type="#_x0000_t75" style="width:55.5pt;height:22.5pt" o:ole="">
                  <v:imagedata r:id="rId76" o:title=""/>
                </v:shape>
                <o:OLEObject Type="Embed" ProgID="Equation.DSMT4" ShapeID="_x0000_i1059" DrawAspect="Content" ObjectID="_1594043014" r:id="rId77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2973" w:type="dxa"/>
          </w:tcPr>
          <w:p w14:paraId="04CB0CDD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t xml:space="preserve">e)  </w:t>
            </w:r>
            <w:r w:rsidRPr="006D7590">
              <w:rPr>
                <w:noProof/>
                <w:position w:val="-14"/>
              </w:rPr>
              <w:object w:dxaOrig="1120" w:dyaOrig="440" w14:anchorId="327D6264">
                <v:shape id="_x0000_i1060" type="#_x0000_t75" style="width:55.5pt;height:22.5pt" o:ole="">
                  <v:imagedata r:id="rId78" o:title=""/>
                </v:shape>
                <o:OLEObject Type="Embed" ProgID="Equation.DSMT4" ShapeID="_x0000_i1060" DrawAspect="Content" ObjectID="_1594043015" r:id="rId79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2973" w:type="dxa"/>
          </w:tcPr>
          <w:p w14:paraId="7CB9212B" w14:textId="77777777" w:rsidR="006D7590" w:rsidRDefault="006D7590" w:rsidP="004E065F">
            <w:pPr>
              <w:rPr>
                <w:noProof/>
              </w:rPr>
            </w:pPr>
          </w:p>
        </w:tc>
      </w:tr>
      <w:tr w:rsidR="006D7590" w14:paraId="41098514" w14:textId="77777777" w:rsidTr="004E065F">
        <w:tc>
          <w:tcPr>
            <w:tcW w:w="431" w:type="dxa"/>
          </w:tcPr>
          <w:p w14:paraId="0F49F480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2973" w:type="dxa"/>
          </w:tcPr>
          <w:p w14:paraId="23359616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F3469F4" wp14:editId="68D15E06">
                  <wp:extent cx="1390516" cy="1417320"/>
                  <wp:effectExtent l="0" t="0" r="63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59CB9DB0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31108B6" wp14:editId="7F88039B">
                  <wp:extent cx="1390516" cy="1417320"/>
                  <wp:effectExtent l="0" t="0" r="635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736D3EA7" w14:textId="77777777" w:rsidR="006D7590" w:rsidRDefault="006D7590" w:rsidP="004E065F">
            <w:pPr>
              <w:rPr>
                <w:noProof/>
              </w:rPr>
            </w:pPr>
          </w:p>
        </w:tc>
      </w:tr>
    </w:tbl>
    <w:p w14:paraId="25432636" w14:textId="77777777" w:rsidR="006D7590" w:rsidRDefault="006D7590" w:rsidP="00CF60B8">
      <w:pPr>
        <w:spacing w:after="0"/>
        <w:rPr>
          <w:rFonts w:eastAsia="Times New Roman" w:cs="Times New Roman"/>
          <w:sz w:val="24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1"/>
        <w:gridCol w:w="2973"/>
        <w:gridCol w:w="2973"/>
        <w:gridCol w:w="2973"/>
      </w:tblGrid>
      <w:tr w:rsidR="006D7590" w14:paraId="740A2CDD" w14:textId="77777777" w:rsidTr="004E065F">
        <w:tc>
          <w:tcPr>
            <w:tcW w:w="431" w:type="dxa"/>
          </w:tcPr>
          <w:p w14:paraId="1C1DA635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8.</w:t>
            </w:r>
          </w:p>
        </w:tc>
        <w:tc>
          <w:tcPr>
            <w:tcW w:w="2973" w:type="dxa"/>
          </w:tcPr>
          <w:p w14:paraId="387E08C2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620" w:dyaOrig="360" w14:anchorId="1FFF5B2E">
                <v:shape id="_x0000_i1061" type="#_x0000_t75" style="width:31.5pt;height:18pt" o:ole="">
                  <v:imagedata r:id="rId80" o:title=""/>
                </v:shape>
                <o:OLEObject Type="Embed" ProgID="Equation.DSMT4" ShapeID="_x0000_i1061" DrawAspect="Content" ObjectID="_1594043016" r:id="rId81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973" w:type="dxa"/>
          </w:tcPr>
          <w:p w14:paraId="5622DB95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b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960" w:dyaOrig="360" w14:anchorId="2259AF95">
                <v:shape id="_x0000_i1062" type="#_x0000_t75" style="width:48pt;height:18pt" o:ole="">
                  <v:imagedata r:id="rId82" o:title=""/>
                </v:shape>
                <o:OLEObject Type="Embed" ProgID="Equation.DSMT4" ShapeID="_x0000_i1062" DrawAspect="Content" ObjectID="_1594043017" r:id="rId83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973" w:type="dxa"/>
          </w:tcPr>
          <w:p w14:paraId="124ECC8E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c)  </w:t>
            </w:r>
            <w:r w:rsidRPr="006D7590">
              <w:rPr>
                <w:rFonts w:eastAsia="Times New Roman" w:cs="Times New Roman"/>
                <w:position w:val="-10"/>
                <w:sz w:val="24"/>
                <w:szCs w:val="20"/>
              </w:rPr>
              <w:object w:dxaOrig="960" w:dyaOrig="360" w14:anchorId="65B19F9F">
                <v:shape id="_x0000_i1063" type="#_x0000_t75" style="width:48pt;height:18pt" o:ole="">
                  <v:imagedata r:id="rId84" o:title=""/>
                </v:shape>
                <o:OLEObject Type="Embed" ProgID="Equation.DSMT4" ShapeID="_x0000_i1063" DrawAspect="Content" ObjectID="_1594043018" r:id="rId85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6D7590" w14:paraId="400D6CDF" w14:textId="77777777" w:rsidTr="004E065F">
        <w:tc>
          <w:tcPr>
            <w:tcW w:w="431" w:type="dxa"/>
          </w:tcPr>
          <w:p w14:paraId="45680CDA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2973" w:type="dxa"/>
          </w:tcPr>
          <w:p w14:paraId="43C1D6B2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6A459550" wp14:editId="0A7E1640">
                  <wp:extent cx="1390516" cy="1417320"/>
                  <wp:effectExtent l="0" t="0" r="635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7E5639C9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2285637" wp14:editId="008041F8">
                  <wp:extent cx="1390516" cy="1417320"/>
                  <wp:effectExtent l="0" t="0" r="635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4CF3CD07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36F6D3B" wp14:editId="74BE5BBB">
                  <wp:extent cx="1390516" cy="1417320"/>
                  <wp:effectExtent l="0" t="0" r="63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7590" w14:paraId="1A4C45E5" w14:textId="77777777" w:rsidTr="004E065F">
        <w:tc>
          <w:tcPr>
            <w:tcW w:w="431" w:type="dxa"/>
          </w:tcPr>
          <w:p w14:paraId="5E166CFE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2973" w:type="dxa"/>
          </w:tcPr>
          <w:p w14:paraId="1D603F24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t xml:space="preserve">d)  </w:t>
            </w:r>
            <w:r w:rsidRPr="006D7590">
              <w:rPr>
                <w:noProof/>
                <w:position w:val="-10"/>
              </w:rPr>
              <w:object w:dxaOrig="780" w:dyaOrig="360" w14:anchorId="45D1FE6F">
                <v:shape id="_x0000_i1064" type="#_x0000_t75" style="width:39pt;height:18pt" o:ole="">
                  <v:imagedata r:id="rId86" o:title=""/>
                </v:shape>
                <o:OLEObject Type="Embed" ProgID="Equation.DSMT4" ShapeID="_x0000_i1064" DrawAspect="Content" ObjectID="_1594043019" r:id="rId87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2973" w:type="dxa"/>
          </w:tcPr>
          <w:p w14:paraId="10630D04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t xml:space="preserve">e)  </w:t>
            </w:r>
            <w:r w:rsidRPr="006D7590">
              <w:rPr>
                <w:noProof/>
                <w:position w:val="-10"/>
              </w:rPr>
              <w:object w:dxaOrig="780" w:dyaOrig="360" w14:anchorId="241AB893">
                <v:shape id="_x0000_i1065" type="#_x0000_t75" style="width:39pt;height:18pt" o:ole="">
                  <v:imagedata r:id="rId88" o:title=""/>
                </v:shape>
                <o:OLEObject Type="Embed" ProgID="Equation.DSMT4" ShapeID="_x0000_i1065" DrawAspect="Content" ObjectID="_1594043020" r:id="rId89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2973" w:type="dxa"/>
          </w:tcPr>
          <w:p w14:paraId="42F70A20" w14:textId="77777777" w:rsidR="006D7590" w:rsidRDefault="006D7590" w:rsidP="004E065F">
            <w:pPr>
              <w:rPr>
                <w:noProof/>
              </w:rPr>
            </w:pPr>
          </w:p>
        </w:tc>
      </w:tr>
      <w:tr w:rsidR="006D7590" w14:paraId="13F40524" w14:textId="77777777" w:rsidTr="004E065F">
        <w:tc>
          <w:tcPr>
            <w:tcW w:w="431" w:type="dxa"/>
          </w:tcPr>
          <w:p w14:paraId="7B22149D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2973" w:type="dxa"/>
          </w:tcPr>
          <w:p w14:paraId="657DD49A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027A77C" wp14:editId="7C510FD8">
                  <wp:extent cx="1390516" cy="1417320"/>
                  <wp:effectExtent l="0" t="0" r="635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275204AB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CD9BC77" wp14:editId="582009C1">
                  <wp:extent cx="1390516" cy="1417320"/>
                  <wp:effectExtent l="0" t="0" r="635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1089DD1B" w14:textId="77777777" w:rsidR="006D7590" w:rsidRDefault="006D7590" w:rsidP="004E065F">
            <w:pPr>
              <w:rPr>
                <w:noProof/>
              </w:rPr>
            </w:pPr>
          </w:p>
        </w:tc>
      </w:tr>
    </w:tbl>
    <w:p w14:paraId="7ACEEDB0" w14:textId="77777777" w:rsidR="00C01D31" w:rsidRDefault="00C01D31"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1"/>
        <w:gridCol w:w="2973"/>
        <w:gridCol w:w="2973"/>
        <w:gridCol w:w="2973"/>
      </w:tblGrid>
      <w:tr w:rsidR="006D7590" w14:paraId="1AA4DED4" w14:textId="77777777" w:rsidTr="004E065F">
        <w:tc>
          <w:tcPr>
            <w:tcW w:w="431" w:type="dxa"/>
          </w:tcPr>
          <w:p w14:paraId="09211BCD" w14:textId="232FC616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lastRenderedPageBreak/>
              <w:t>9.</w:t>
            </w:r>
          </w:p>
        </w:tc>
        <w:tc>
          <w:tcPr>
            <w:tcW w:w="2973" w:type="dxa"/>
          </w:tcPr>
          <w:p w14:paraId="56344284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720" w:dyaOrig="320" w14:anchorId="602319DD">
                <v:shape id="_x0000_i1066" type="#_x0000_t75" style="width:36pt;height:16.5pt" o:ole="">
                  <v:imagedata r:id="rId90" o:title=""/>
                </v:shape>
                <o:OLEObject Type="Embed" ProgID="Equation.DSMT4" ShapeID="_x0000_i1066" DrawAspect="Content" ObjectID="_1594043021" r:id="rId91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973" w:type="dxa"/>
          </w:tcPr>
          <w:p w14:paraId="2DE8A0E4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b)  </w:t>
            </w:r>
            <w:r w:rsidRPr="00CF60B8">
              <w:rPr>
                <w:rFonts w:eastAsia="Times New Roman" w:cs="Times New Roman"/>
                <w:position w:val="-10"/>
                <w:sz w:val="24"/>
                <w:szCs w:val="20"/>
              </w:rPr>
              <w:object w:dxaOrig="1040" w:dyaOrig="320" w14:anchorId="3DA40A94">
                <v:shape id="_x0000_i1067" type="#_x0000_t75" style="width:52.5pt;height:16.5pt" o:ole="">
                  <v:imagedata r:id="rId92" o:title=""/>
                </v:shape>
                <o:OLEObject Type="Embed" ProgID="Equation.DSMT4" ShapeID="_x0000_i1067" DrawAspect="Content" ObjectID="_1594043022" r:id="rId93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2973" w:type="dxa"/>
          </w:tcPr>
          <w:p w14:paraId="507103A0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c)  </w:t>
            </w:r>
            <w:r w:rsidRPr="006D7590">
              <w:rPr>
                <w:rFonts w:eastAsia="Times New Roman" w:cs="Times New Roman"/>
                <w:position w:val="-10"/>
                <w:sz w:val="24"/>
                <w:szCs w:val="20"/>
              </w:rPr>
              <w:object w:dxaOrig="1040" w:dyaOrig="320" w14:anchorId="59369AB1">
                <v:shape id="_x0000_i1068" type="#_x0000_t75" style="width:52.5pt;height:16.5pt" o:ole="">
                  <v:imagedata r:id="rId94" o:title=""/>
                </v:shape>
                <o:OLEObject Type="Embed" ProgID="Equation.DSMT4" ShapeID="_x0000_i1068" DrawAspect="Content" ObjectID="_1594043023" r:id="rId95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6D7590" w14:paraId="3EC288D4" w14:textId="77777777" w:rsidTr="004E065F">
        <w:tc>
          <w:tcPr>
            <w:tcW w:w="431" w:type="dxa"/>
          </w:tcPr>
          <w:p w14:paraId="42052C5A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2973" w:type="dxa"/>
          </w:tcPr>
          <w:p w14:paraId="5B836185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1ED96AB8" wp14:editId="15DFD655">
                  <wp:extent cx="1390516" cy="1417320"/>
                  <wp:effectExtent l="0" t="0" r="635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5A410993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472E4B47" wp14:editId="560AB8CF">
                  <wp:extent cx="1390516" cy="1417320"/>
                  <wp:effectExtent l="0" t="0" r="635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0C193994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7460CB1E" wp14:editId="405D29A5">
                  <wp:extent cx="1390516" cy="1417320"/>
                  <wp:effectExtent l="0" t="0" r="63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7590" w14:paraId="1A7CAC06" w14:textId="77777777" w:rsidTr="004E065F">
        <w:tc>
          <w:tcPr>
            <w:tcW w:w="431" w:type="dxa"/>
          </w:tcPr>
          <w:p w14:paraId="48081158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2973" w:type="dxa"/>
          </w:tcPr>
          <w:p w14:paraId="788E3F1F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t xml:space="preserve">d)  </w:t>
            </w:r>
            <w:r w:rsidRPr="006D7590">
              <w:rPr>
                <w:noProof/>
                <w:position w:val="-14"/>
              </w:rPr>
              <w:object w:dxaOrig="1219" w:dyaOrig="400" w14:anchorId="51138092">
                <v:shape id="_x0000_i1069" type="#_x0000_t75" style="width:61.5pt;height:19.5pt" o:ole="">
                  <v:imagedata r:id="rId96" o:title=""/>
                </v:shape>
                <o:OLEObject Type="Embed" ProgID="Equation.DSMT4" ShapeID="_x0000_i1069" DrawAspect="Content" ObjectID="_1594043024" r:id="rId97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2973" w:type="dxa"/>
          </w:tcPr>
          <w:p w14:paraId="04188685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t xml:space="preserve">e)  </w:t>
            </w:r>
            <w:r w:rsidRPr="006D7590">
              <w:rPr>
                <w:noProof/>
                <w:position w:val="-14"/>
              </w:rPr>
              <w:object w:dxaOrig="1240" w:dyaOrig="400" w14:anchorId="743854E0">
                <v:shape id="_x0000_i1070" type="#_x0000_t75" style="width:61.5pt;height:19.5pt" o:ole="">
                  <v:imagedata r:id="rId98" o:title=""/>
                </v:shape>
                <o:OLEObject Type="Embed" ProgID="Equation.DSMT4" ShapeID="_x0000_i1070" DrawAspect="Content" ObjectID="_1594043025" r:id="rId99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2973" w:type="dxa"/>
          </w:tcPr>
          <w:p w14:paraId="3BED5257" w14:textId="77777777" w:rsidR="006D7590" w:rsidRDefault="006D7590" w:rsidP="004E065F">
            <w:pPr>
              <w:rPr>
                <w:noProof/>
              </w:rPr>
            </w:pPr>
          </w:p>
        </w:tc>
      </w:tr>
      <w:tr w:rsidR="006D7590" w14:paraId="680D4852" w14:textId="77777777" w:rsidTr="004E065F">
        <w:tc>
          <w:tcPr>
            <w:tcW w:w="431" w:type="dxa"/>
          </w:tcPr>
          <w:p w14:paraId="3BE0228B" w14:textId="77777777" w:rsidR="006D7590" w:rsidRDefault="006D7590" w:rsidP="004E065F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2973" w:type="dxa"/>
          </w:tcPr>
          <w:p w14:paraId="209A0976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01D0E89" wp14:editId="65C36CAB">
                  <wp:extent cx="1390516" cy="1417320"/>
                  <wp:effectExtent l="0" t="0" r="63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5069BAF9" w14:textId="77777777" w:rsidR="006D7590" w:rsidRDefault="006D7590" w:rsidP="004E065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52CC03A" wp14:editId="70D73E52">
                  <wp:extent cx="1390516" cy="1417320"/>
                  <wp:effectExtent l="0" t="0" r="635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858" cy="1430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3" w:type="dxa"/>
          </w:tcPr>
          <w:p w14:paraId="0336CAC3" w14:textId="77777777" w:rsidR="006D7590" w:rsidRDefault="006D7590" w:rsidP="004E065F">
            <w:pPr>
              <w:rPr>
                <w:noProof/>
              </w:rPr>
            </w:pPr>
          </w:p>
        </w:tc>
      </w:tr>
    </w:tbl>
    <w:p w14:paraId="609C5572" w14:textId="77777777" w:rsidR="006D7590" w:rsidRDefault="006D7590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6886D738" w14:textId="77777777" w:rsidR="004932FC" w:rsidRDefault="004932FC" w:rsidP="00CF60B8">
      <w:pPr>
        <w:spacing w:after="0"/>
        <w:rPr>
          <w:rFonts w:eastAsia="Times New Roman" w:cs="Times New Roman"/>
          <w:sz w:val="24"/>
          <w:szCs w:val="20"/>
        </w:rPr>
      </w:pPr>
      <w:r>
        <w:rPr>
          <w:rFonts w:eastAsia="Times New Roman" w:cs="Times New Roman"/>
          <w:sz w:val="24"/>
          <w:szCs w:val="20"/>
        </w:rPr>
        <w:t xml:space="preserve">What do you notice about the graphs of </w:t>
      </w:r>
      <w:r w:rsidRPr="004932FC">
        <w:rPr>
          <w:rFonts w:eastAsia="Times New Roman" w:cs="Times New Roman"/>
          <w:position w:val="-14"/>
          <w:sz w:val="24"/>
          <w:szCs w:val="20"/>
        </w:rPr>
        <w:object w:dxaOrig="859" w:dyaOrig="400" w14:anchorId="0C7EB40C">
          <v:shape id="_x0000_i1071" type="#_x0000_t75" style="width:43.5pt;height:19.5pt" o:ole="">
            <v:imagedata r:id="rId100" o:title=""/>
          </v:shape>
          <o:OLEObject Type="Embed" ProgID="Equation.DSMT4" ShapeID="_x0000_i1071" DrawAspect="Content" ObjectID="_1594043026" r:id="rId101"/>
        </w:object>
      </w:r>
      <w:r>
        <w:rPr>
          <w:rFonts w:eastAsia="Times New Roman" w:cs="Times New Roman"/>
          <w:sz w:val="24"/>
          <w:szCs w:val="20"/>
        </w:rPr>
        <w:t xml:space="preserve"> in b) and c) above?  </w:t>
      </w:r>
    </w:p>
    <w:p w14:paraId="17FB7343" w14:textId="77777777" w:rsidR="004932FC" w:rsidRDefault="004932F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248184BE" w14:textId="77777777" w:rsidR="00F60836" w:rsidRDefault="00F60836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17CE37BB" w14:textId="77777777" w:rsidR="004932FC" w:rsidRDefault="004932FC" w:rsidP="00CF60B8">
      <w:pPr>
        <w:spacing w:after="0"/>
        <w:rPr>
          <w:rFonts w:eastAsia="Times New Roman" w:cs="Times New Roman"/>
          <w:sz w:val="24"/>
          <w:szCs w:val="20"/>
        </w:rPr>
      </w:pPr>
      <w:r>
        <w:rPr>
          <w:rFonts w:eastAsia="Times New Roman" w:cs="Times New Roman"/>
          <w:sz w:val="24"/>
          <w:szCs w:val="20"/>
        </w:rPr>
        <w:t xml:space="preserve">What do you notice about the graphs of </w:t>
      </w:r>
      <w:r w:rsidRPr="004932FC">
        <w:rPr>
          <w:rFonts w:eastAsia="Times New Roman" w:cs="Times New Roman"/>
          <w:position w:val="-14"/>
          <w:sz w:val="24"/>
          <w:szCs w:val="20"/>
        </w:rPr>
        <w:object w:dxaOrig="859" w:dyaOrig="400" w14:anchorId="73CDE555">
          <v:shape id="_x0000_i1072" type="#_x0000_t75" style="width:43.5pt;height:19.5pt" o:ole="">
            <v:imagedata r:id="rId102" o:title=""/>
          </v:shape>
          <o:OLEObject Type="Embed" ProgID="Equation.DSMT4" ShapeID="_x0000_i1072" DrawAspect="Content" ObjectID="_1594043027" r:id="rId103"/>
        </w:object>
      </w:r>
      <w:r>
        <w:rPr>
          <w:rFonts w:eastAsia="Times New Roman" w:cs="Times New Roman"/>
          <w:sz w:val="24"/>
          <w:szCs w:val="20"/>
        </w:rPr>
        <w:t xml:space="preserve"> in d) above?  </w:t>
      </w:r>
    </w:p>
    <w:p w14:paraId="5D3CB814" w14:textId="77777777" w:rsidR="004932FC" w:rsidRDefault="004932F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7D6ECB7A" w14:textId="77777777" w:rsidR="00F60836" w:rsidRDefault="00F60836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1E80FCF6" w14:textId="77777777" w:rsidR="004932FC" w:rsidRDefault="004932FC" w:rsidP="00CF60B8">
      <w:pPr>
        <w:spacing w:after="0"/>
        <w:rPr>
          <w:rFonts w:eastAsia="Times New Roman" w:cs="Times New Roman"/>
          <w:sz w:val="24"/>
          <w:szCs w:val="20"/>
        </w:rPr>
      </w:pPr>
      <w:r>
        <w:rPr>
          <w:rFonts w:eastAsia="Times New Roman" w:cs="Times New Roman"/>
          <w:sz w:val="24"/>
          <w:szCs w:val="20"/>
        </w:rPr>
        <w:t xml:space="preserve">What about the graphs of </w:t>
      </w:r>
      <w:r w:rsidRPr="004932FC">
        <w:rPr>
          <w:rFonts w:eastAsia="Times New Roman" w:cs="Times New Roman"/>
          <w:position w:val="-14"/>
          <w:sz w:val="24"/>
          <w:szCs w:val="20"/>
        </w:rPr>
        <w:object w:dxaOrig="880" w:dyaOrig="400" w14:anchorId="3CE3D7D4">
          <v:shape id="_x0000_i1073" type="#_x0000_t75" style="width:43.5pt;height:19.5pt" o:ole="">
            <v:imagedata r:id="rId104" o:title=""/>
          </v:shape>
          <o:OLEObject Type="Embed" ProgID="Equation.DSMT4" ShapeID="_x0000_i1073" DrawAspect="Content" ObjectID="_1594043028" r:id="rId105"/>
        </w:object>
      </w:r>
      <w:r>
        <w:rPr>
          <w:rFonts w:eastAsia="Times New Roman" w:cs="Times New Roman"/>
          <w:sz w:val="24"/>
          <w:szCs w:val="20"/>
        </w:rPr>
        <w:t xml:space="preserve"> in e) above?  </w:t>
      </w:r>
    </w:p>
    <w:p w14:paraId="557523BC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09E8D03F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4389B869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15745E7A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2C5928FE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7386545D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035F678E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7E14581F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6D859D89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39F98FC6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360D7446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3D327700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540BFF1C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6B46B348" w14:textId="77777777" w:rsidR="0031397C" w:rsidRDefault="0031397C" w:rsidP="00CF60B8">
      <w:pPr>
        <w:spacing w:after="0"/>
        <w:rPr>
          <w:rFonts w:eastAsia="Times New Roman" w:cs="Times New Roman"/>
          <w:sz w:val="24"/>
          <w:szCs w:val="20"/>
        </w:rPr>
      </w:pPr>
    </w:p>
    <w:p w14:paraId="2FA76FEA" w14:textId="77777777" w:rsidR="00C01D31" w:rsidRDefault="00C01D31">
      <w:pPr>
        <w:rPr>
          <w:rFonts w:cs="Times New Roman"/>
          <w:b/>
          <w:sz w:val="32"/>
          <w:szCs w:val="32"/>
        </w:rPr>
      </w:pPr>
      <w:r>
        <w:rPr>
          <w:sz w:val="32"/>
          <w:szCs w:val="32"/>
        </w:rPr>
        <w:br w:type="page"/>
      </w:r>
    </w:p>
    <w:p w14:paraId="1258B065" w14:textId="30FCC1D8" w:rsidR="0031397C" w:rsidRPr="005E4646" w:rsidRDefault="00B445B6" w:rsidP="005E4646">
      <w:pPr>
        <w:pStyle w:val="Heading2"/>
        <w:spacing w:before="240"/>
        <w:jc w:val="center"/>
        <w:rPr>
          <w:rFonts w:asciiTheme="minorHAnsi" w:hAnsiTheme="minorHAnsi"/>
          <w:sz w:val="32"/>
          <w:szCs w:val="32"/>
        </w:rPr>
      </w:pPr>
      <w:r w:rsidRPr="005E4646">
        <w:rPr>
          <w:rFonts w:asciiTheme="minorHAnsi" w:hAnsiTheme="minorHAnsi"/>
          <w:sz w:val="32"/>
          <w:szCs w:val="32"/>
        </w:rPr>
        <w:lastRenderedPageBreak/>
        <w:t>Transformation Cut-outs</w:t>
      </w:r>
    </w:p>
    <w:tbl>
      <w:tblPr>
        <w:tblpPr w:leftFromText="180" w:rightFromText="180" w:vertAnchor="text" w:horzAnchor="margin" w:tblpX="144" w:tblpY="246"/>
        <w:tblW w:w="91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79"/>
        <w:gridCol w:w="2279"/>
        <w:gridCol w:w="2279"/>
        <w:gridCol w:w="2279"/>
      </w:tblGrid>
      <w:tr w:rsidR="00F60836" w:rsidRPr="00B445B6" w14:paraId="7A60B818" w14:textId="77777777" w:rsidTr="00E11304">
        <w:trPr>
          <w:trHeight w:val="1296"/>
        </w:trPr>
        <w:tc>
          <w:tcPr>
            <w:tcW w:w="2279" w:type="dxa"/>
            <w:vAlign w:val="center"/>
          </w:tcPr>
          <w:p w14:paraId="6F73C112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Quadratic</w:t>
            </w:r>
          </w:p>
          <w:p w14:paraId="46C2BA16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Reflect x-axis</w:t>
            </w:r>
          </w:p>
          <w:p w14:paraId="3769C339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up 2</w:t>
            </w:r>
          </w:p>
        </w:tc>
        <w:tc>
          <w:tcPr>
            <w:tcW w:w="2279" w:type="dxa"/>
            <w:vAlign w:val="center"/>
          </w:tcPr>
          <w:p w14:paraId="6F732464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Exponential</w:t>
            </w:r>
          </w:p>
          <w:p w14:paraId="2F48037F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Reflect y-axis</w:t>
            </w:r>
          </w:p>
          <w:p w14:paraId="78BAD9A7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up 3</w:t>
            </w:r>
          </w:p>
        </w:tc>
        <w:tc>
          <w:tcPr>
            <w:tcW w:w="2279" w:type="dxa"/>
            <w:vAlign w:val="center"/>
          </w:tcPr>
          <w:p w14:paraId="333CD68D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Logarithmic</w:t>
            </w:r>
          </w:p>
          <w:p w14:paraId="3FFFB4DE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up 2</w:t>
            </w:r>
          </w:p>
          <w:p w14:paraId="4FCA73BA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right 3</w:t>
            </w:r>
          </w:p>
        </w:tc>
        <w:tc>
          <w:tcPr>
            <w:tcW w:w="2279" w:type="dxa"/>
            <w:vAlign w:val="center"/>
          </w:tcPr>
          <w:p w14:paraId="24C68090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Quadratic</w:t>
            </w:r>
          </w:p>
          <w:p w14:paraId="6E3ECD8E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Parent function</w:t>
            </w:r>
          </w:p>
        </w:tc>
      </w:tr>
      <w:tr w:rsidR="00F60836" w:rsidRPr="00B445B6" w14:paraId="29334106" w14:textId="77777777" w:rsidTr="00E11304">
        <w:trPr>
          <w:trHeight w:val="1296"/>
        </w:trPr>
        <w:tc>
          <w:tcPr>
            <w:tcW w:w="2279" w:type="dxa"/>
            <w:vAlign w:val="center"/>
          </w:tcPr>
          <w:p w14:paraId="6B836621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Exponential</w:t>
            </w:r>
          </w:p>
          <w:p w14:paraId="2AF1F21B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Parent function</w:t>
            </w:r>
          </w:p>
        </w:tc>
        <w:tc>
          <w:tcPr>
            <w:tcW w:w="2279" w:type="dxa"/>
            <w:vAlign w:val="center"/>
          </w:tcPr>
          <w:p w14:paraId="1EE1C1DD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Logarithmic</w:t>
            </w:r>
          </w:p>
          <w:p w14:paraId="55D6FCC5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Parent function</w:t>
            </w:r>
          </w:p>
        </w:tc>
        <w:tc>
          <w:tcPr>
            <w:tcW w:w="2279" w:type="dxa"/>
            <w:vAlign w:val="center"/>
          </w:tcPr>
          <w:p w14:paraId="33AC0854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Quadratic</w:t>
            </w:r>
          </w:p>
          <w:p w14:paraId="69C85488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Dilate by 2</w:t>
            </w:r>
          </w:p>
          <w:p w14:paraId="455FD353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left 3</w:t>
            </w:r>
          </w:p>
        </w:tc>
        <w:tc>
          <w:tcPr>
            <w:tcW w:w="2279" w:type="dxa"/>
            <w:vAlign w:val="center"/>
          </w:tcPr>
          <w:p w14:paraId="083B02E7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Exponential</w:t>
            </w:r>
          </w:p>
          <w:p w14:paraId="5AEB1309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down 3</w:t>
            </w:r>
          </w:p>
          <w:p w14:paraId="0746262D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left 2</w:t>
            </w:r>
          </w:p>
        </w:tc>
      </w:tr>
      <w:tr w:rsidR="00F60836" w:rsidRPr="00B445B6" w14:paraId="0C741C36" w14:textId="77777777" w:rsidTr="00E11304">
        <w:trPr>
          <w:trHeight w:val="1296"/>
        </w:trPr>
        <w:tc>
          <w:tcPr>
            <w:tcW w:w="2279" w:type="dxa"/>
            <w:vAlign w:val="center"/>
          </w:tcPr>
          <w:p w14:paraId="2E525142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Logarithmic</w:t>
            </w:r>
          </w:p>
          <w:p w14:paraId="27040ECB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Reflect x-axis</w:t>
            </w:r>
          </w:p>
          <w:p w14:paraId="61B855F7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down 2</w:t>
            </w:r>
          </w:p>
        </w:tc>
        <w:tc>
          <w:tcPr>
            <w:tcW w:w="2279" w:type="dxa"/>
            <w:vAlign w:val="center"/>
          </w:tcPr>
          <w:p w14:paraId="77C6C4DC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Quadratic</w:t>
            </w:r>
          </w:p>
          <w:p w14:paraId="1F7B2DDA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Reflect x-axis</w:t>
            </w:r>
          </w:p>
          <w:p w14:paraId="539AB679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down 3</w:t>
            </w:r>
          </w:p>
          <w:p w14:paraId="71571539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left 2</w:t>
            </w:r>
          </w:p>
        </w:tc>
        <w:tc>
          <w:tcPr>
            <w:tcW w:w="2279" w:type="dxa"/>
            <w:vAlign w:val="center"/>
          </w:tcPr>
          <w:p w14:paraId="34D620AC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Exponential</w:t>
            </w:r>
          </w:p>
          <w:p w14:paraId="15B02ECB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Dilate by 3</w:t>
            </w:r>
          </w:p>
          <w:p w14:paraId="22FFE017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right 2</w:t>
            </w:r>
          </w:p>
          <w:p w14:paraId="4D448AA0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up 4</w:t>
            </w:r>
          </w:p>
        </w:tc>
        <w:tc>
          <w:tcPr>
            <w:tcW w:w="2279" w:type="dxa"/>
            <w:vAlign w:val="center"/>
          </w:tcPr>
          <w:p w14:paraId="598705C6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Logarithmic</w:t>
            </w:r>
          </w:p>
          <w:p w14:paraId="2BF55B1E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left 2</w:t>
            </w:r>
          </w:p>
          <w:p w14:paraId="7EB54DBC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Translate down 4</w:t>
            </w:r>
          </w:p>
        </w:tc>
      </w:tr>
      <w:tr w:rsidR="00F60836" w:rsidRPr="00B445B6" w14:paraId="2287FB59" w14:textId="77777777" w:rsidTr="005E4646">
        <w:trPr>
          <w:trHeight w:val="858"/>
        </w:trPr>
        <w:tc>
          <w:tcPr>
            <w:tcW w:w="2279" w:type="dxa"/>
            <w:vAlign w:val="center"/>
          </w:tcPr>
          <w:p w14:paraId="5D6B0148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 = - (x + 2)</w:t>
            </w:r>
            <w:r w:rsidRPr="00B445B6">
              <w:rPr>
                <w:rFonts w:cs="Tahoma"/>
                <w:sz w:val="24"/>
                <w:szCs w:val="24"/>
                <w:vertAlign w:val="superscript"/>
              </w:rPr>
              <w:t>2</w:t>
            </w:r>
            <w:r w:rsidRPr="00B445B6">
              <w:rPr>
                <w:rFonts w:cs="Tahoma"/>
                <w:sz w:val="24"/>
                <w:szCs w:val="24"/>
              </w:rPr>
              <w:t xml:space="preserve"> – 3</w:t>
            </w:r>
          </w:p>
        </w:tc>
        <w:tc>
          <w:tcPr>
            <w:tcW w:w="2279" w:type="dxa"/>
            <w:vAlign w:val="center"/>
          </w:tcPr>
          <w:p w14:paraId="6D1D13CD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 = e</w:t>
            </w:r>
            <w:r w:rsidRPr="00B445B6">
              <w:rPr>
                <w:rFonts w:cs="Tahoma"/>
                <w:sz w:val="24"/>
                <w:szCs w:val="24"/>
                <w:vertAlign w:val="superscript"/>
              </w:rPr>
              <w:t>x + 2</w:t>
            </w:r>
            <w:r w:rsidRPr="00B445B6">
              <w:rPr>
                <w:rFonts w:cs="Tahoma"/>
                <w:sz w:val="24"/>
                <w:szCs w:val="24"/>
              </w:rPr>
              <w:t xml:space="preserve"> – 3</w:t>
            </w:r>
          </w:p>
        </w:tc>
        <w:tc>
          <w:tcPr>
            <w:tcW w:w="2279" w:type="dxa"/>
            <w:vAlign w:val="center"/>
          </w:tcPr>
          <w:p w14:paraId="0F8D87DA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= ln (x – 3) + 2</w:t>
            </w:r>
          </w:p>
        </w:tc>
        <w:tc>
          <w:tcPr>
            <w:tcW w:w="2279" w:type="dxa"/>
            <w:vAlign w:val="center"/>
          </w:tcPr>
          <w:p w14:paraId="43A16AB8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 = x</w:t>
            </w:r>
            <w:r w:rsidRPr="00B445B6">
              <w:rPr>
                <w:rFonts w:cs="Tahoma"/>
                <w:sz w:val="24"/>
                <w:szCs w:val="24"/>
                <w:vertAlign w:val="superscript"/>
              </w:rPr>
              <w:t>2</w:t>
            </w:r>
          </w:p>
        </w:tc>
      </w:tr>
      <w:tr w:rsidR="00F60836" w:rsidRPr="00B445B6" w14:paraId="1DF09C35" w14:textId="77777777" w:rsidTr="005E4646">
        <w:trPr>
          <w:trHeight w:val="858"/>
        </w:trPr>
        <w:tc>
          <w:tcPr>
            <w:tcW w:w="2279" w:type="dxa"/>
            <w:vAlign w:val="center"/>
          </w:tcPr>
          <w:p w14:paraId="55C24B64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 = e</w:t>
            </w:r>
            <w:r w:rsidRPr="00B445B6">
              <w:rPr>
                <w:rFonts w:cs="Tahoma"/>
                <w:sz w:val="24"/>
                <w:szCs w:val="24"/>
                <w:vertAlign w:val="superscript"/>
              </w:rPr>
              <w:t>x</w:t>
            </w:r>
          </w:p>
        </w:tc>
        <w:tc>
          <w:tcPr>
            <w:tcW w:w="2279" w:type="dxa"/>
            <w:vAlign w:val="center"/>
          </w:tcPr>
          <w:p w14:paraId="19D30ECD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= - ln (x) - 2</w:t>
            </w:r>
          </w:p>
        </w:tc>
        <w:tc>
          <w:tcPr>
            <w:tcW w:w="2279" w:type="dxa"/>
            <w:vAlign w:val="center"/>
          </w:tcPr>
          <w:p w14:paraId="50EB8F49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 = - x</w:t>
            </w:r>
            <w:r w:rsidRPr="00B445B6">
              <w:rPr>
                <w:rFonts w:cs="Tahoma"/>
                <w:sz w:val="24"/>
                <w:szCs w:val="24"/>
                <w:vertAlign w:val="superscript"/>
              </w:rPr>
              <w:t>2</w:t>
            </w:r>
            <w:r w:rsidRPr="00B445B6">
              <w:rPr>
                <w:rFonts w:cs="Tahoma"/>
                <w:sz w:val="24"/>
                <w:szCs w:val="24"/>
              </w:rPr>
              <w:t xml:space="preserve"> +2</w:t>
            </w:r>
          </w:p>
        </w:tc>
        <w:tc>
          <w:tcPr>
            <w:tcW w:w="2279" w:type="dxa"/>
            <w:vAlign w:val="center"/>
          </w:tcPr>
          <w:p w14:paraId="77E4C1ED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 = e</w:t>
            </w:r>
            <w:r w:rsidRPr="00B445B6">
              <w:rPr>
                <w:rFonts w:cs="Tahoma"/>
                <w:sz w:val="24"/>
                <w:szCs w:val="24"/>
                <w:vertAlign w:val="superscript"/>
              </w:rPr>
              <w:t>- x</w:t>
            </w:r>
            <w:r w:rsidRPr="00B445B6">
              <w:rPr>
                <w:rFonts w:cs="Tahoma"/>
                <w:sz w:val="24"/>
                <w:szCs w:val="24"/>
              </w:rPr>
              <w:t xml:space="preserve"> + 3</w:t>
            </w:r>
          </w:p>
        </w:tc>
      </w:tr>
      <w:tr w:rsidR="00F60836" w:rsidRPr="00B445B6" w14:paraId="4662E705" w14:textId="77777777" w:rsidTr="005E4646">
        <w:trPr>
          <w:trHeight w:val="858"/>
        </w:trPr>
        <w:tc>
          <w:tcPr>
            <w:tcW w:w="2279" w:type="dxa"/>
            <w:vAlign w:val="center"/>
          </w:tcPr>
          <w:p w14:paraId="32A56184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  <w:vertAlign w:val="superscript"/>
              </w:rPr>
            </w:pPr>
            <w:r w:rsidRPr="00B445B6">
              <w:rPr>
                <w:rFonts w:cs="Tahoma"/>
                <w:sz w:val="24"/>
                <w:szCs w:val="24"/>
              </w:rPr>
              <w:t>y= ln (x + 2) - 4</w:t>
            </w:r>
          </w:p>
        </w:tc>
        <w:tc>
          <w:tcPr>
            <w:tcW w:w="2279" w:type="dxa"/>
            <w:vAlign w:val="center"/>
          </w:tcPr>
          <w:p w14:paraId="0D9ACAA4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 = 2(x + 3)</w:t>
            </w:r>
            <w:r w:rsidRPr="00B445B6">
              <w:rPr>
                <w:rFonts w:cs="Tahoma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279" w:type="dxa"/>
            <w:vAlign w:val="center"/>
          </w:tcPr>
          <w:p w14:paraId="065CA636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 = 3e</w:t>
            </w:r>
            <w:r w:rsidRPr="00B445B6">
              <w:rPr>
                <w:rFonts w:cs="Tahoma"/>
                <w:sz w:val="24"/>
                <w:szCs w:val="24"/>
                <w:vertAlign w:val="superscript"/>
              </w:rPr>
              <w:t>x – 2</w:t>
            </w:r>
            <w:r w:rsidRPr="00B445B6">
              <w:rPr>
                <w:rFonts w:cs="Tahoma"/>
                <w:sz w:val="24"/>
                <w:szCs w:val="24"/>
              </w:rPr>
              <w:t xml:space="preserve"> + 4</w:t>
            </w:r>
          </w:p>
        </w:tc>
        <w:tc>
          <w:tcPr>
            <w:tcW w:w="2279" w:type="dxa"/>
            <w:vAlign w:val="center"/>
          </w:tcPr>
          <w:p w14:paraId="2B6114AC" w14:textId="77777777" w:rsidR="00B445B6" w:rsidRPr="00B445B6" w:rsidRDefault="00B445B6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 w:rsidRPr="00B445B6">
              <w:rPr>
                <w:rFonts w:cs="Tahoma"/>
                <w:sz w:val="24"/>
                <w:szCs w:val="24"/>
              </w:rPr>
              <w:t>y= ln x</w:t>
            </w:r>
          </w:p>
        </w:tc>
      </w:tr>
      <w:tr w:rsidR="00F60836" w:rsidRPr="00B445B6" w14:paraId="1861B27B" w14:textId="77777777" w:rsidTr="00E11304">
        <w:trPr>
          <w:trHeight w:val="1296"/>
        </w:trPr>
        <w:tc>
          <w:tcPr>
            <w:tcW w:w="2279" w:type="dxa"/>
            <w:vAlign w:val="center"/>
          </w:tcPr>
          <w:p w14:paraId="5B45912B" w14:textId="77777777" w:rsidR="00B445B6" w:rsidRPr="00B445B6" w:rsidRDefault="00E11304" w:rsidP="00E11304">
            <w:pPr>
              <w:tabs>
                <w:tab w:val="left" w:pos="1229"/>
              </w:tabs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BDBB3DD" wp14:editId="068FE295">
                  <wp:extent cx="1303020" cy="1303020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133" cy="1303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9" w:type="dxa"/>
            <w:vAlign w:val="center"/>
          </w:tcPr>
          <w:p w14:paraId="16DEFD1C" w14:textId="77777777" w:rsidR="00B445B6" w:rsidRPr="00B445B6" w:rsidRDefault="00F60836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8F41192" wp14:editId="2652E4A8">
                  <wp:extent cx="1213394" cy="1219200"/>
                  <wp:effectExtent l="0" t="0" r="635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1308" cy="12271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9" w:type="dxa"/>
            <w:vAlign w:val="center"/>
          </w:tcPr>
          <w:p w14:paraId="03A0D086" w14:textId="77777777" w:rsidR="00B445B6" w:rsidRPr="00B445B6" w:rsidRDefault="00F60836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51AD9F8" wp14:editId="0228F03D">
                  <wp:extent cx="1199148" cy="1196340"/>
                  <wp:effectExtent l="0" t="0" r="1270" b="381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018" cy="12031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9" w:type="dxa"/>
            <w:vAlign w:val="center"/>
          </w:tcPr>
          <w:p w14:paraId="4B6C64BE" w14:textId="77777777" w:rsidR="00B445B6" w:rsidRPr="00B445B6" w:rsidRDefault="00E11304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7951246" wp14:editId="2CEAF787">
                  <wp:extent cx="1264920" cy="1273891"/>
                  <wp:effectExtent l="0" t="0" r="0" b="254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6176" cy="1295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0836" w:rsidRPr="00B445B6" w14:paraId="036E3E41" w14:textId="77777777" w:rsidTr="00E11304">
        <w:trPr>
          <w:trHeight w:val="1152"/>
        </w:trPr>
        <w:tc>
          <w:tcPr>
            <w:tcW w:w="2279" w:type="dxa"/>
            <w:vAlign w:val="center"/>
          </w:tcPr>
          <w:p w14:paraId="7708C9E9" w14:textId="77777777" w:rsidR="00B445B6" w:rsidRPr="00B445B6" w:rsidRDefault="00F60836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D26B668" wp14:editId="61308EBE">
                  <wp:extent cx="1218790" cy="1242060"/>
                  <wp:effectExtent l="0" t="0" r="635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1824" cy="12553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9" w:type="dxa"/>
            <w:vAlign w:val="center"/>
          </w:tcPr>
          <w:p w14:paraId="2736D673" w14:textId="77777777" w:rsidR="00B445B6" w:rsidRPr="00B445B6" w:rsidRDefault="00F60836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EE0FC7F" wp14:editId="38435613">
                  <wp:extent cx="1239797" cy="1257300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2077" cy="1269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9" w:type="dxa"/>
            <w:vAlign w:val="center"/>
          </w:tcPr>
          <w:p w14:paraId="7DCDB558" w14:textId="77777777" w:rsidR="00B445B6" w:rsidRPr="00B445B6" w:rsidRDefault="00E11304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A49EAC0" wp14:editId="50BF850A">
                  <wp:extent cx="1280160" cy="1292381"/>
                  <wp:effectExtent l="0" t="0" r="0" b="3175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3349" cy="1305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9" w:type="dxa"/>
            <w:vAlign w:val="center"/>
          </w:tcPr>
          <w:p w14:paraId="57B2DA51" w14:textId="77777777" w:rsidR="00B445B6" w:rsidRPr="00B445B6" w:rsidRDefault="00E11304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E5FC0CD" wp14:editId="1A744F18">
                  <wp:extent cx="1254617" cy="1272540"/>
                  <wp:effectExtent l="0" t="0" r="3175" b="381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6427" cy="12845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0836" w:rsidRPr="00B445B6" w14:paraId="692FEC3E" w14:textId="77777777" w:rsidTr="00E11304">
        <w:trPr>
          <w:trHeight w:val="1152"/>
        </w:trPr>
        <w:tc>
          <w:tcPr>
            <w:tcW w:w="2279" w:type="dxa"/>
            <w:vAlign w:val="center"/>
          </w:tcPr>
          <w:p w14:paraId="3756FB83" w14:textId="77777777" w:rsidR="00B445B6" w:rsidRPr="00B445B6" w:rsidRDefault="00F60836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B0AFE4B" wp14:editId="6FCA7463">
                  <wp:extent cx="1143000" cy="1140298"/>
                  <wp:effectExtent l="0" t="0" r="0" b="3175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476" cy="1149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9" w:type="dxa"/>
            <w:vAlign w:val="center"/>
          </w:tcPr>
          <w:p w14:paraId="1EFB9766" w14:textId="77777777" w:rsidR="00B445B6" w:rsidRPr="00B445B6" w:rsidRDefault="00E11304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4DFDE98" wp14:editId="5B6B44F5">
                  <wp:extent cx="1217562" cy="1249680"/>
                  <wp:effectExtent l="0" t="0" r="1905" b="762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0421" cy="1262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9" w:type="dxa"/>
            <w:vAlign w:val="center"/>
          </w:tcPr>
          <w:p w14:paraId="34EBF07C" w14:textId="77777777" w:rsidR="00B445B6" w:rsidRPr="00B445B6" w:rsidRDefault="00E11304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D415FBE" wp14:editId="1002D5B7">
                  <wp:extent cx="1196411" cy="1219200"/>
                  <wp:effectExtent l="0" t="0" r="381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2576" cy="1235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79" w:type="dxa"/>
            <w:vAlign w:val="center"/>
          </w:tcPr>
          <w:p w14:paraId="5A758303" w14:textId="77777777" w:rsidR="00B445B6" w:rsidRPr="00B445B6" w:rsidRDefault="00F60836" w:rsidP="00E11304">
            <w:pPr>
              <w:spacing w:after="0" w:line="240" w:lineRule="auto"/>
              <w:jc w:val="center"/>
              <w:rPr>
                <w:rFonts w:cs="Tahoma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7CD9137" wp14:editId="0448CC9E">
                  <wp:extent cx="1226820" cy="1241601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2981" cy="12478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6F65C2" w14:textId="4150832A" w:rsidR="007F2770" w:rsidRPr="005E4646" w:rsidRDefault="007F2770" w:rsidP="005E4646">
      <w:pPr>
        <w:spacing w:after="240"/>
        <w:jc w:val="center"/>
        <w:rPr>
          <w:sz w:val="32"/>
          <w:szCs w:val="32"/>
        </w:rPr>
      </w:pPr>
      <w:r w:rsidRPr="005E4646">
        <w:rPr>
          <w:b/>
          <w:sz w:val="32"/>
          <w:szCs w:val="32"/>
        </w:rPr>
        <w:lastRenderedPageBreak/>
        <w:t>Transformations Practice</w:t>
      </w:r>
    </w:p>
    <w:p w14:paraId="282FC2F5" w14:textId="77777777" w:rsidR="007F2770" w:rsidRDefault="007F2770" w:rsidP="007F2770">
      <w:pPr>
        <w:spacing w:after="0"/>
        <w:rPr>
          <w:rFonts w:eastAsia="Times New Roman" w:cs="Times New Roman"/>
          <w:b/>
          <w:sz w:val="24"/>
          <w:szCs w:val="20"/>
        </w:rPr>
      </w:pPr>
      <w:r>
        <w:rPr>
          <w:rFonts w:eastAsia="Times New Roman" w:cs="Times New Roman"/>
          <w:b/>
          <w:sz w:val="24"/>
          <w:szCs w:val="20"/>
        </w:rPr>
        <w:t xml:space="preserve">Describe the transformations of the parent function and sketch the graph.  </w:t>
      </w:r>
    </w:p>
    <w:p w14:paraId="4B56FBA2" w14:textId="77777777" w:rsidR="007F2770" w:rsidRPr="00F60836" w:rsidRDefault="007F2770" w:rsidP="007F2770">
      <w:pPr>
        <w:spacing w:after="0"/>
        <w:rPr>
          <w:rFonts w:eastAsia="Times New Roman" w:cs="Times New Roman"/>
          <w:b/>
          <w:sz w:val="24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4229"/>
        <w:gridCol w:w="541"/>
        <w:gridCol w:w="4135"/>
      </w:tblGrid>
      <w:tr w:rsidR="007F2770" w14:paraId="56A090F7" w14:textId="77777777" w:rsidTr="007F2770">
        <w:tc>
          <w:tcPr>
            <w:tcW w:w="445" w:type="dxa"/>
            <w:vAlign w:val="center"/>
          </w:tcPr>
          <w:p w14:paraId="63004C64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1.</w:t>
            </w:r>
          </w:p>
        </w:tc>
        <w:tc>
          <w:tcPr>
            <w:tcW w:w="4229" w:type="dxa"/>
            <w:vAlign w:val="center"/>
          </w:tcPr>
          <w:p w14:paraId="1D7F90AA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 w:rsidRPr="007F2770">
              <w:rPr>
                <w:rFonts w:eastAsia="Times New Roman" w:cs="Times New Roman"/>
                <w:position w:val="-14"/>
                <w:sz w:val="24"/>
                <w:szCs w:val="20"/>
              </w:rPr>
              <w:object w:dxaOrig="1480" w:dyaOrig="440" w14:anchorId="77DE7082">
                <v:shape id="_x0000_i1074" type="#_x0000_t75" style="width:73.5pt;height:22.5pt" o:ole="">
                  <v:imagedata r:id="rId118" o:title=""/>
                </v:shape>
                <o:OLEObject Type="Embed" ProgID="Equation.DSMT4" ShapeID="_x0000_i1074" DrawAspect="Content" ObjectID="_1594043029" r:id="rId119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541" w:type="dxa"/>
            <w:vAlign w:val="center"/>
          </w:tcPr>
          <w:p w14:paraId="41DD98A8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2.</w:t>
            </w:r>
          </w:p>
        </w:tc>
        <w:tc>
          <w:tcPr>
            <w:tcW w:w="4135" w:type="dxa"/>
            <w:vAlign w:val="center"/>
          </w:tcPr>
          <w:p w14:paraId="6D364922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 w:rsidRPr="007F2770">
              <w:rPr>
                <w:rFonts w:eastAsia="Times New Roman" w:cs="Times New Roman"/>
                <w:position w:val="-10"/>
                <w:sz w:val="24"/>
                <w:szCs w:val="20"/>
              </w:rPr>
              <w:object w:dxaOrig="900" w:dyaOrig="360" w14:anchorId="2B8F2463">
                <v:shape id="_x0000_i1075" type="#_x0000_t75" style="width:45pt;height:18pt" o:ole="">
                  <v:imagedata r:id="rId120" o:title=""/>
                </v:shape>
                <o:OLEObject Type="Embed" ProgID="Equation.DSMT4" ShapeID="_x0000_i1075" DrawAspect="Content" ObjectID="_1594043030" r:id="rId121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7F2770" w14:paraId="2BCB088E" w14:textId="77777777" w:rsidTr="007F2770">
        <w:tc>
          <w:tcPr>
            <w:tcW w:w="445" w:type="dxa"/>
            <w:vAlign w:val="center"/>
          </w:tcPr>
          <w:p w14:paraId="68E6380F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229" w:type="dxa"/>
            <w:vAlign w:val="center"/>
          </w:tcPr>
          <w:p w14:paraId="6301799A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D73B8DE" wp14:editId="4B87DA64">
                  <wp:extent cx="2202180" cy="2181648"/>
                  <wp:effectExtent l="0" t="0" r="762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46" cy="2197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" w:type="dxa"/>
            <w:vAlign w:val="center"/>
          </w:tcPr>
          <w:p w14:paraId="4AA30733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135" w:type="dxa"/>
            <w:vAlign w:val="center"/>
          </w:tcPr>
          <w:p w14:paraId="6B580BD6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5D1FB95" wp14:editId="53AD4105">
                  <wp:extent cx="2202180" cy="2181648"/>
                  <wp:effectExtent l="0" t="0" r="7620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46" cy="2197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2770" w14:paraId="592BEEE4" w14:textId="77777777" w:rsidTr="007F2770">
        <w:tc>
          <w:tcPr>
            <w:tcW w:w="445" w:type="dxa"/>
            <w:vAlign w:val="center"/>
          </w:tcPr>
          <w:p w14:paraId="2713F426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3.</w:t>
            </w:r>
          </w:p>
        </w:tc>
        <w:tc>
          <w:tcPr>
            <w:tcW w:w="4229" w:type="dxa"/>
            <w:vAlign w:val="center"/>
          </w:tcPr>
          <w:p w14:paraId="438A1100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 w:rsidRPr="007F2770">
              <w:rPr>
                <w:rFonts w:eastAsia="Times New Roman" w:cs="Times New Roman"/>
                <w:position w:val="-14"/>
                <w:sz w:val="24"/>
                <w:szCs w:val="20"/>
              </w:rPr>
              <w:object w:dxaOrig="1700" w:dyaOrig="400" w14:anchorId="38A43801">
                <v:shape id="_x0000_i1076" type="#_x0000_t75" style="width:85.5pt;height:19.5pt" o:ole="">
                  <v:imagedata r:id="rId123" o:title=""/>
                </v:shape>
                <o:OLEObject Type="Embed" ProgID="Equation.DSMT4" ShapeID="_x0000_i1076" DrawAspect="Content" ObjectID="_1594043031" r:id="rId124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541" w:type="dxa"/>
            <w:vAlign w:val="center"/>
          </w:tcPr>
          <w:p w14:paraId="22BAF382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4.</w:t>
            </w:r>
          </w:p>
        </w:tc>
        <w:tc>
          <w:tcPr>
            <w:tcW w:w="4135" w:type="dxa"/>
            <w:vAlign w:val="center"/>
          </w:tcPr>
          <w:p w14:paraId="791C9924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 w:rsidRPr="007F2770">
              <w:rPr>
                <w:rFonts w:eastAsia="Times New Roman" w:cs="Times New Roman"/>
                <w:position w:val="-14"/>
                <w:sz w:val="24"/>
                <w:szCs w:val="20"/>
              </w:rPr>
              <w:object w:dxaOrig="1380" w:dyaOrig="400" w14:anchorId="0F055A61">
                <v:shape id="_x0000_i1077" type="#_x0000_t75" style="width:69pt;height:19.5pt" o:ole="">
                  <v:imagedata r:id="rId125" o:title=""/>
                </v:shape>
                <o:OLEObject Type="Embed" ProgID="Equation.DSMT4" ShapeID="_x0000_i1077" DrawAspect="Content" ObjectID="_1594043032" r:id="rId126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7F2770" w14:paraId="25BB8720" w14:textId="77777777" w:rsidTr="007F2770">
        <w:tc>
          <w:tcPr>
            <w:tcW w:w="445" w:type="dxa"/>
            <w:vAlign w:val="center"/>
          </w:tcPr>
          <w:p w14:paraId="05788190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229" w:type="dxa"/>
            <w:vAlign w:val="center"/>
          </w:tcPr>
          <w:p w14:paraId="7B0F37E4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B68F0D0" wp14:editId="63EB3088">
                  <wp:extent cx="2202180" cy="2181648"/>
                  <wp:effectExtent l="0" t="0" r="7620" b="952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46" cy="2197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" w:type="dxa"/>
            <w:vAlign w:val="center"/>
          </w:tcPr>
          <w:p w14:paraId="11E02A14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135" w:type="dxa"/>
            <w:vAlign w:val="center"/>
          </w:tcPr>
          <w:p w14:paraId="5FBB0BAB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0B1AA7F" wp14:editId="4AE6A2DA">
                  <wp:extent cx="2202180" cy="2181648"/>
                  <wp:effectExtent l="0" t="0" r="7620" b="952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46" cy="2197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2770" w14:paraId="1972FE11" w14:textId="77777777" w:rsidTr="007F2770">
        <w:tc>
          <w:tcPr>
            <w:tcW w:w="445" w:type="dxa"/>
            <w:vAlign w:val="center"/>
          </w:tcPr>
          <w:p w14:paraId="263B8E99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5.</w:t>
            </w:r>
          </w:p>
        </w:tc>
        <w:tc>
          <w:tcPr>
            <w:tcW w:w="4229" w:type="dxa"/>
            <w:vAlign w:val="center"/>
          </w:tcPr>
          <w:p w14:paraId="55DA515B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 w:rsidRPr="007F2770">
              <w:rPr>
                <w:rFonts w:eastAsia="Times New Roman" w:cs="Times New Roman"/>
                <w:position w:val="-14"/>
                <w:sz w:val="24"/>
                <w:szCs w:val="20"/>
              </w:rPr>
              <w:object w:dxaOrig="1800" w:dyaOrig="440" w14:anchorId="0D02616F">
                <v:shape id="_x0000_i1078" type="#_x0000_t75" style="width:90pt;height:22.5pt" o:ole="">
                  <v:imagedata r:id="rId127" o:title=""/>
                </v:shape>
                <o:OLEObject Type="Embed" ProgID="Equation.DSMT4" ShapeID="_x0000_i1078" DrawAspect="Content" ObjectID="_1594043033" r:id="rId128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  <w:tc>
          <w:tcPr>
            <w:tcW w:w="541" w:type="dxa"/>
            <w:vAlign w:val="center"/>
          </w:tcPr>
          <w:p w14:paraId="336FFEBB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6.</w:t>
            </w:r>
          </w:p>
        </w:tc>
        <w:tc>
          <w:tcPr>
            <w:tcW w:w="4135" w:type="dxa"/>
            <w:vAlign w:val="center"/>
          </w:tcPr>
          <w:p w14:paraId="6A8C0A46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 w:rsidRPr="007F2770">
              <w:rPr>
                <w:rFonts w:eastAsia="Times New Roman" w:cs="Times New Roman"/>
                <w:position w:val="-10"/>
                <w:sz w:val="24"/>
                <w:szCs w:val="20"/>
              </w:rPr>
              <w:object w:dxaOrig="999" w:dyaOrig="300" w14:anchorId="2F60A9CE">
                <v:shape id="_x0000_i1079" type="#_x0000_t75" style="width:49.5pt;height:15pt" o:ole="">
                  <v:imagedata r:id="rId129" o:title=""/>
                </v:shape>
                <o:OLEObject Type="Embed" ProgID="Equation.DSMT4" ShapeID="_x0000_i1079" DrawAspect="Content" ObjectID="_1594043034" r:id="rId130"/>
              </w:object>
            </w:r>
            <w:r>
              <w:rPr>
                <w:rFonts w:eastAsia="Times New Roman" w:cs="Times New Roman"/>
                <w:sz w:val="24"/>
                <w:szCs w:val="20"/>
              </w:rPr>
              <w:t xml:space="preserve"> </w:t>
            </w:r>
          </w:p>
        </w:tc>
      </w:tr>
      <w:tr w:rsidR="007F2770" w14:paraId="559889C9" w14:textId="77777777" w:rsidTr="007F2770">
        <w:tc>
          <w:tcPr>
            <w:tcW w:w="445" w:type="dxa"/>
            <w:vAlign w:val="center"/>
          </w:tcPr>
          <w:p w14:paraId="6B899576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229" w:type="dxa"/>
            <w:vAlign w:val="center"/>
          </w:tcPr>
          <w:p w14:paraId="1837AE0E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A5F0C71" wp14:editId="1B6D2544">
                  <wp:extent cx="2202180" cy="2181648"/>
                  <wp:effectExtent l="0" t="0" r="7620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46" cy="2197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1" w:type="dxa"/>
            <w:vAlign w:val="center"/>
          </w:tcPr>
          <w:p w14:paraId="2B1D0F00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135" w:type="dxa"/>
            <w:vAlign w:val="center"/>
          </w:tcPr>
          <w:p w14:paraId="14D54A85" w14:textId="77777777" w:rsidR="007F2770" w:rsidRDefault="007F2770" w:rsidP="007F2770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453B6FDA" wp14:editId="143EE959">
                  <wp:extent cx="2202180" cy="2181648"/>
                  <wp:effectExtent l="0" t="0" r="7620" b="9525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46" cy="21970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56FD83" w14:textId="77777777" w:rsidR="0031397C" w:rsidRDefault="007F2770" w:rsidP="00CF60B8">
      <w:pPr>
        <w:spacing w:after="0"/>
        <w:rPr>
          <w:rFonts w:eastAsia="Times New Roman" w:cs="Times New Roman"/>
          <w:b/>
          <w:sz w:val="24"/>
          <w:szCs w:val="20"/>
        </w:rPr>
      </w:pPr>
      <w:r>
        <w:rPr>
          <w:rFonts w:eastAsia="Times New Roman" w:cs="Times New Roman"/>
          <w:b/>
          <w:sz w:val="24"/>
          <w:szCs w:val="20"/>
        </w:rPr>
        <w:lastRenderedPageBreak/>
        <w:t xml:space="preserve">Write the equation of each function described below.  </w:t>
      </w:r>
    </w:p>
    <w:p w14:paraId="554876C9" w14:textId="77777777" w:rsidR="007F2770" w:rsidRPr="007F2770" w:rsidRDefault="007F2770" w:rsidP="00CF60B8">
      <w:pPr>
        <w:spacing w:after="0"/>
        <w:rPr>
          <w:rFonts w:eastAsia="Times New Roman" w:cs="Times New Roman"/>
          <w:sz w:val="24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"/>
        <w:gridCol w:w="4229"/>
        <w:gridCol w:w="541"/>
        <w:gridCol w:w="4135"/>
      </w:tblGrid>
      <w:tr w:rsidR="007F2770" w:rsidRPr="007F2770" w14:paraId="75C3BEEA" w14:textId="77777777" w:rsidTr="007F2770">
        <w:tc>
          <w:tcPr>
            <w:tcW w:w="445" w:type="dxa"/>
          </w:tcPr>
          <w:p w14:paraId="5801E1F2" w14:textId="77777777" w:rsidR="007F2770" w:rsidRP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  <w:r w:rsidRPr="007F2770">
              <w:rPr>
                <w:rFonts w:eastAsia="Times New Roman" w:cs="Times New Roman"/>
                <w:sz w:val="24"/>
                <w:szCs w:val="20"/>
              </w:rPr>
              <w:t>7.</w:t>
            </w:r>
          </w:p>
        </w:tc>
        <w:tc>
          <w:tcPr>
            <w:tcW w:w="4229" w:type="dxa"/>
          </w:tcPr>
          <w:p w14:paraId="5B45F474" w14:textId="77777777" w:rsidR="007F2770" w:rsidRP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n exponential function reflected across the y-axis and translated up 3. </w:t>
            </w:r>
          </w:p>
        </w:tc>
        <w:tc>
          <w:tcPr>
            <w:tcW w:w="541" w:type="dxa"/>
          </w:tcPr>
          <w:p w14:paraId="25BFE36E" w14:textId="77777777" w:rsidR="007F2770" w:rsidRP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8. </w:t>
            </w:r>
          </w:p>
        </w:tc>
        <w:tc>
          <w:tcPr>
            <w:tcW w:w="4135" w:type="dxa"/>
          </w:tcPr>
          <w:p w14:paraId="4D84ABE8" w14:textId="77777777" w:rsidR="007F2770" w:rsidRP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 quadratic function that is reflected across the x-axis, translated right 2 and down 4. </w:t>
            </w:r>
          </w:p>
        </w:tc>
      </w:tr>
      <w:tr w:rsidR="007F2770" w:rsidRPr="007F2770" w14:paraId="33605A39" w14:textId="77777777" w:rsidTr="007F2770">
        <w:tc>
          <w:tcPr>
            <w:tcW w:w="445" w:type="dxa"/>
          </w:tcPr>
          <w:p w14:paraId="71801CD4" w14:textId="77777777" w:rsidR="007F2770" w:rsidRP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229" w:type="dxa"/>
          </w:tcPr>
          <w:p w14:paraId="5ADEDABD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327A69E4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1D3D1284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4AFC1EC1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4534B2EC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541" w:type="dxa"/>
          </w:tcPr>
          <w:p w14:paraId="11C0D54A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135" w:type="dxa"/>
          </w:tcPr>
          <w:p w14:paraId="2DC32B49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</w:tr>
      <w:tr w:rsidR="007F2770" w:rsidRPr="007F2770" w14:paraId="12D44414" w14:textId="77777777" w:rsidTr="007F2770">
        <w:tc>
          <w:tcPr>
            <w:tcW w:w="445" w:type="dxa"/>
          </w:tcPr>
          <w:p w14:paraId="12721A38" w14:textId="77777777" w:rsidR="007F2770" w:rsidRP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9.</w:t>
            </w:r>
          </w:p>
        </w:tc>
        <w:tc>
          <w:tcPr>
            <w:tcW w:w="4229" w:type="dxa"/>
          </w:tcPr>
          <w:p w14:paraId="3E64A432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A logarithmic function dilated by a factor of 2 and translated left 1 and up 5.</w:t>
            </w:r>
          </w:p>
        </w:tc>
        <w:tc>
          <w:tcPr>
            <w:tcW w:w="541" w:type="dxa"/>
          </w:tcPr>
          <w:p w14:paraId="35FBE170" w14:textId="48C4B5CD" w:rsidR="007F2770" w:rsidRDefault="00C01D31" w:rsidP="00C01D31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>10</w:t>
            </w:r>
            <w:r w:rsidR="007F2770">
              <w:rPr>
                <w:rFonts w:eastAsia="Times New Roman" w:cs="Times New Roman"/>
                <w:sz w:val="24"/>
                <w:szCs w:val="20"/>
              </w:rPr>
              <w:t>.</w:t>
            </w:r>
          </w:p>
        </w:tc>
        <w:tc>
          <w:tcPr>
            <w:tcW w:w="4135" w:type="dxa"/>
          </w:tcPr>
          <w:p w14:paraId="1B046646" w14:textId="5BB6F2B0" w:rsidR="007F2770" w:rsidRDefault="007F2770" w:rsidP="00315235">
            <w:pPr>
              <w:rPr>
                <w:rFonts w:eastAsia="Times New Roman" w:cs="Times New Roman"/>
                <w:sz w:val="24"/>
                <w:szCs w:val="20"/>
              </w:rPr>
            </w:pPr>
            <w:r>
              <w:rPr>
                <w:rFonts w:eastAsia="Times New Roman" w:cs="Times New Roman"/>
                <w:sz w:val="24"/>
                <w:szCs w:val="20"/>
              </w:rPr>
              <w:t xml:space="preserve">A linear function translated </w:t>
            </w:r>
            <w:r w:rsidR="00315235">
              <w:rPr>
                <w:rFonts w:eastAsia="Times New Roman" w:cs="Times New Roman"/>
                <w:sz w:val="24"/>
                <w:szCs w:val="20"/>
              </w:rPr>
              <w:t>right</w:t>
            </w:r>
            <w:r>
              <w:rPr>
                <w:rFonts w:eastAsia="Times New Roman" w:cs="Times New Roman"/>
                <w:sz w:val="24"/>
                <w:szCs w:val="20"/>
              </w:rPr>
              <w:t xml:space="preserve"> 2.  </w:t>
            </w:r>
          </w:p>
        </w:tc>
      </w:tr>
      <w:tr w:rsidR="007F2770" w:rsidRPr="007F2770" w14:paraId="647DD643" w14:textId="77777777" w:rsidTr="007F2770">
        <w:tc>
          <w:tcPr>
            <w:tcW w:w="445" w:type="dxa"/>
          </w:tcPr>
          <w:p w14:paraId="74447307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229" w:type="dxa"/>
          </w:tcPr>
          <w:p w14:paraId="00FDC37D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22415446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3F4ACE4F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  <w:p w14:paraId="33D9799D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541" w:type="dxa"/>
          </w:tcPr>
          <w:p w14:paraId="391B5427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  <w:tc>
          <w:tcPr>
            <w:tcW w:w="4135" w:type="dxa"/>
          </w:tcPr>
          <w:p w14:paraId="68782705" w14:textId="77777777" w:rsidR="007F2770" w:rsidRDefault="007F2770" w:rsidP="00CF60B8">
            <w:pPr>
              <w:rPr>
                <w:rFonts w:eastAsia="Times New Roman" w:cs="Times New Roman"/>
                <w:sz w:val="24"/>
                <w:szCs w:val="20"/>
              </w:rPr>
            </w:pPr>
          </w:p>
        </w:tc>
      </w:tr>
    </w:tbl>
    <w:p w14:paraId="4A91B450" w14:textId="77777777" w:rsidR="007F2770" w:rsidRPr="007F2770" w:rsidRDefault="007F2770" w:rsidP="00CF60B8">
      <w:pPr>
        <w:spacing w:after="0"/>
        <w:rPr>
          <w:rFonts w:eastAsia="Times New Roman" w:cs="Times New Roman"/>
          <w:sz w:val="24"/>
          <w:szCs w:val="20"/>
        </w:rPr>
      </w:pPr>
    </w:p>
    <w:sectPr w:rsidR="007F2770" w:rsidRPr="007F2770" w:rsidSect="00220A40">
      <w:headerReference w:type="default" r:id="rId131"/>
      <w:footerReference w:type="default" r:id="rId132"/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3B160F7" w14:textId="77777777" w:rsidR="00C35169" w:rsidRDefault="00C35169" w:rsidP="00220A40">
      <w:pPr>
        <w:spacing w:after="0" w:line="240" w:lineRule="auto"/>
      </w:pPr>
      <w:r>
        <w:separator/>
      </w:r>
    </w:p>
  </w:endnote>
  <w:endnote w:type="continuationSeparator" w:id="0">
    <w:p w14:paraId="0B946E56" w14:textId="77777777" w:rsidR="00C35169" w:rsidRDefault="00C35169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4D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57F4DE" w14:textId="021C4209" w:rsidR="004E065F" w:rsidRPr="004E065F" w:rsidRDefault="004E065F">
    <w:pPr>
      <w:pStyle w:val="Footer"/>
      <w:rPr>
        <w:i/>
      </w:rPr>
    </w:pPr>
    <w:r>
      <w:rPr>
        <w:i/>
      </w:rPr>
      <w:t xml:space="preserve">Virginia Department of Education </w:t>
    </w:r>
    <w:r>
      <w:rPr>
        <w:rFonts w:cstheme="minorHAnsi"/>
        <w:i/>
      </w:rPr>
      <w:t>©</w:t>
    </w:r>
    <w:r w:rsidR="005E4646">
      <w:rPr>
        <w:i/>
      </w:rPr>
      <w:t>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95398D" w14:textId="77777777" w:rsidR="00C35169" w:rsidRDefault="00C35169" w:rsidP="00220A40">
      <w:pPr>
        <w:spacing w:after="0" w:line="240" w:lineRule="auto"/>
      </w:pPr>
      <w:r>
        <w:separator/>
      </w:r>
    </w:p>
  </w:footnote>
  <w:footnote w:type="continuationSeparator" w:id="0">
    <w:p w14:paraId="688286F3" w14:textId="77777777" w:rsidR="00C35169" w:rsidRDefault="00C35169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F1EDCC" w14:textId="51905BB7" w:rsidR="004E065F" w:rsidRPr="004E065F" w:rsidRDefault="005E4646" w:rsidP="005E4646">
    <w:pPr>
      <w:pStyle w:val="Header"/>
      <w:spacing w:after="120"/>
      <w:contextualSpacing/>
      <w:rPr>
        <w:i/>
      </w:rPr>
    </w:pPr>
    <w:r>
      <w:rPr>
        <w:i/>
      </w:rPr>
      <w:t>Mathematics Instructional Plans</w:t>
    </w:r>
    <w:r w:rsidR="001D2B56">
      <w:rPr>
        <w:i/>
      </w:rPr>
      <w:t>–AFD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317282"/>
    <w:multiLevelType w:val="hybridMultilevel"/>
    <w:tmpl w:val="76343316"/>
    <w:lvl w:ilvl="0" w:tplc="AA44A0E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2" w15:restartNumberingAfterBreak="0">
    <w:nsid w:val="0A323E70"/>
    <w:multiLevelType w:val="hybridMultilevel"/>
    <w:tmpl w:val="40DEF0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CAD051B"/>
    <w:multiLevelType w:val="hybridMultilevel"/>
    <w:tmpl w:val="4E2440E4"/>
    <w:lvl w:ilvl="0" w:tplc="FFE6A8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530128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EA0EA9A6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" w:hAnsi="Courier" w:cs="Times New Roman" w:hint="default"/>
        <w:sz w:val="18"/>
        <w:szCs w:val="18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A87AE2"/>
    <w:multiLevelType w:val="hybridMultilevel"/>
    <w:tmpl w:val="887C8F18"/>
    <w:lvl w:ilvl="0" w:tplc="EA8C87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2E676C8D"/>
    <w:multiLevelType w:val="hybridMultilevel"/>
    <w:tmpl w:val="F3E2E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D96112"/>
    <w:multiLevelType w:val="hybridMultilevel"/>
    <w:tmpl w:val="6A84D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1267AE"/>
    <w:multiLevelType w:val="hybridMultilevel"/>
    <w:tmpl w:val="3A74C0CC"/>
    <w:lvl w:ilvl="0" w:tplc="AD52D962">
      <w:start w:val="1"/>
      <w:numFmt w:val="lowerLetter"/>
      <w:lvlText w:val="%1)"/>
      <w:lvlJc w:val="left"/>
      <w:pPr>
        <w:ind w:left="35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84" w:hanging="360"/>
      </w:pPr>
    </w:lvl>
    <w:lvl w:ilvl="2" w:tplc="0409001B" w:tentative="1">
      <w:start w:val="1"/>
      <w:numFmt w:val="lowerRoman"/>
      <w:lvlText w:val="%3."/>
      <w:lvlJc w:val="right"/>
      <w:pPr>
        <w:ind w:left="5004" w:hanging="180"/>
      </w:pPr>
    </w:lvl>
    <w:lvl w:ilvl="3" w:tplc="0409000F" w:tentative="1">
      <w:start w:val="1"/>
      <w:numFmt w:val="decimal"/>
      <w:lvlText w:val="%4."/>
      <w:lvlJc w:val="left"/>
      <w:pPr>
        <w:ind w:left="5724" w:hanging="360"/>
      </w:pPr>
    </w:lvl>
    <w:lvl w:ilvl="4" w:tplc="04090019" w:tentative="1">
      <w:start w:val="1"/>
      <w:numFmt w:val="lowerLetter"/>
      <w:lvlText w:val="%5."/>
      <w:lvlJc w:val="left"/>
      <w:pPr>
        <w:ind w:left="6444" w:hanging="360"/>
      </w:pPr>
    </w:lvl>
    <w:lvl w:ilvl="5" w:tplc="0409001B" w:tentative="1">
      <w:start w:val="1"/>
      <w:numFmt w:val="lowerRoman"/>
      <w:lvlText w:val="%6."/>
      <w:lvlJc w:val="right"/>
      <w:pPr>
        <w:ind w:left="7164" w:hanging="180"/>
      </w:pPr>
    </w:lvl>
    <w:lvl w:ilvl="6" w:tplc="0409000F" w:tentative="1">
      <w:start w:val="1"/>
      <w:numFmt w:val="decimal"/>
      <w:lvlText w:val="%7."/>
      <w:lvlJc w:val="left"/>
      <w:pPr>
        <w:ind w:left="7884" w:hanging="360"/>
      </w:pPr>
    </w:lvl>
    <w:lvl w:ilvl="7" w:tplc="04090019" w:tentative="1">
      <w:start w:val="1"/>
      <w:numFmt w:val="lowerLetter"/>
      <w:lvlText w:val="%8."/>
      <w:lvlJc w:val="left"/>
      <w:pPr>
        <w:ind w:left="8604" w:hanging="360"/>
      </w:pPr>
    </w:lvl>
    <w:lvl w:ilvl="8" w:tplc="0409001B" w:tentative="1">
      <w:start w:val="1"/>
      <w:numFmt w:val="lowerRoman"/>
      <w:lvlText w:val="%9."/>
      <w:lvlJc w:val="right"/>
      <w:pPr>
        <w:ind w:left="9324" w:hanging="180"/>
      </w:pPr>
    </w:lvl>
  </w:abstractNum>
  <w:abstractNum w:abstractNumId="10" w15:restartNumberingAfterBreak="0">
    <w:nsid w:val="6330795E"/>
    <w:multiLevelType w:val="hybridMultilevel"/>
    <w:tmpl w:val="3F38D4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924B46"/>
    <w:multiLevelType w:val="hybridMultilevel"/>
    <w:tmpl w:val="6D442E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D70896"/>
    <w:multiLevelType w:val="hybridMultilevel"/>
    <w:tmpl w:val="BDDA0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AF57F2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7A54115"/>
    <w:multiLevelType w:val="hybridMultilevel"/>
    <w:tmpl w:val="10E455A8"/>
    <w:lvl w:ilvl="0" w:tplc="12687258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7E71DD4"/>
    <w:multiLevelType w:val="hybridMultilevel"/>
    <w:tmpl w:val="D532745C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DEC105B"/>
    <w:multiLevelType w:val="hybridMultilevel"/>
    <w:tmpl w:val="5F246482"/>
    <w:lvl w:ilvl="0" w:tplc="EA8C87E0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7"/>
  </w:num>
  <w:num w:numId="4">
    <w:abstractNumId w:val="13"/>
  </w:num>
  <w:num w:numId="5">
    <w:abstractNumId w:val="15"/>
  </w:num>
  <w:num w:numId="6">
    <w:abstractNumId w:val="1"/>
  </w:num>
  <w:num w:numId="7">
    <w:abstractNumId w:val="8"/>
  </w:num>
  <w:num w:numId="8">
    <w:abstractNumId w:val="12"/>
  </w:num>
  <w:num w:numId="9">
    <w:abstractNumId w:val="16"/>
  </w:num>
  <w:num w:numId="10">
    <w:abstractNumId w:val="3"/>
  </w:num>
  <w:num w:numId="11">
    <w:abstractNumId w:val="14"/>
  </w:num>
  <w:num w:numId="12">
    <w:abstractNumId w:val="5"/>
  </w:num>
  <w:num w:numId="13">
    <w:abstractNumId w:val="11"/>
  </w:num>
  <w:num w:numId="14">
    <w:abstractNumId w:val="10"/>
  </w:num>
  <w:num w:numId="15">
    <w:abstractNumId w:val="2"/>
  </w:num>
  <w:num w:numId="16">
    <w:abstractNumId w:val="9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213FF"/>
    <w:rsid w:val="00075B63"/>
    <w:rsid w:val="000838F7"/>
    <w:rsid w:val="000906FC"/>
    <w:rsid w:val="000D5A2B"/>
    <w:rsid w:val="000E40B0"/>
    <w:rsid w:val="00106DB0"/>
    <w:rsid w:val="00127459"/>
    <w:rsid w:val="00132559"/>
    <w:rsid w:val="00194316"/>
    <w:rsid w:val="00196BD1"/>
    <w:rsid w:val="001C1985"/>
    <w:rsid w:val="001D2B56"/>
    <w:rsid w:val="00220A40"/>
    <w:rsid w:val="00274227"/>
    <w:rsid w:val="002E277C"/>
    <w:rsid w:val="00311D8F"/>
    <w:rsid w:val="0031397C"/>
    <w:rsid w:val="00315235"/>
    <w:rsid w:val="00332054"/>
    <w:rsid w:val="0033721B"/>
    <w:rsid w:val="00360431"/>
    <w:rsid w:val="00360DE5"/>
    <w:rsid w:val="00381C1B"/>
    <w:rsid w:val="003C048F"/>
    <w:rsid w:val="004203F5"/>
    <w:rsid w:val="00453EED"/>
    <w:rsid w:val="00477E91"/>
    <w:rsid w:val="004859BB"/>
    <w:rsid w:val="004932FC"/>
    <w:rsid w:val="00495D86"/>
    <w:rsid w:val="004A219B"/>
    <w:rsid w:val="004E065F"/>
    <w:rsid w:val="004E5B8D"/>
    <w:rsid w:val="00521E66"/>
    <w:rsid w:val="00551EFD"/>
    <w:rsid w:val="00567BB3"/>
    <w:rsid w:val="00597682"/>
    <w:rsid w:val="005C02F4"/>
    <w:rsid w:val="005D2168"/>
    <w:rsid w:val="005D453F"/>
    <w:rsid w:val="005E4646"/>
    <w:rsid w:val="00614AB8"/>
    <w:rsid w:val="00627DD7"/>
    <w:rsid w:val="00634948"/>
    <w:rsid w:val="00636B5F"/>
    <w:rsid w:val="00652504"/>
    <w:rsid w:val="006B0124"/>
    <w:rsid w:val="006C13B5"/>
    <w:rsid w:val="006D7590"/>
    <w:rsid w:val="00725EA2"/>
    <w:rsid w:val="00781153"/>
    <w:rsid w:val="00797303"/>
    <w:rsid w:val="007B460F"/>
    <w:rsid w:val="007D47E3"/>
    <w:rsid w:val="007E41D5"/>
    <w:rsid w:val="007F0621"/>
    <w:rsid w:val="007F2770"/>
    <w:rsid w:val="008035E5"/>
    <w:rsid w:val="00821F74"/>
    <w:rsid w:val="00822CAE"/>
    <w:rsid w:val="00846E3C"/>
    <w:rsid w:val="00847F68"/>
    <w:rsid w:val="00873223"/>
    <w:rsid w:val="008915F4"/>
    <w:rsid w:val="008E19CB"/>
    <w:rsid w:val="008F1430"/>
    <w:rsid w:val="009032A9"/>
    <w:rsid w:val="00932BC8"/>
    <w:rsid w:val="009B053E"/>
    <w:rsid w:val="009D1D59"/>
    <w:rsid w:val="009D2D3F"/>
    <w:rsid w:val="009D5EFB"/>
    <w:rsid w:val="009E3DBB"/>
    <w:rsid w:val="009E5CE8"/>
    <w:rsid w:val="00A12A49"/>
    <w:rsid w:val="00A17753"/>
    <w:rsid w:val="00A20131"/>
    <w:rsid w:val="00A756D3"/>
    <w:rsid w:val="00AA57E5"/>
    <w:rsid w:val="00AC6D42"/>
    <w:rsid w:val="00AF58F3"/>
    <w:rsid w:val="00B221A2"/>
    <w:rsid w:val="00B26237"/>
    <w:rsid w:val="00B445B6"/>
    <w:rsid w:val="00B66C3E"/>
    <w:rsid w:val="00B8669D"/>
    <w:rsid w:val="00BE67E6"/>
    <w:rsid w:val="00C01D31"/>
    <w:rsid w:val="00C21E8C"/>
    <w:rsid w:val="00C35169"/>
    <w:rsid w:val="00C618CC"/>
    <w:rsid w:val="00C674C5"/>
    <w:rsid w:val="00C73471"/>
    <w:rsid w:val="00C932A3"/>
    <w:rsid w:val="00CA2B81"/>
    <w:rsid w:val="00CB679E"/>
    <w:rsid w:val="00CE5BDD"/>
    <w:rsid w:val="00CF60B8"/>
    <w:rsid w:val="00D3306D"/>
    <w:rsid w:val="00D453E6"/>
    <w:rsid w:val="00D50324"/>
    <w:rsid w:val="00D833B3"/>
    <w:rsid w:val="00D83434"/>
    <w:rsid w:val="00D94802"/>
    <w:rsid w:val="00E05F3A"/>
    <w:rsid w:val="00E11304"/>
    <w:rsid w:val="00E24E7E"/>
    <w:rsid w:val="00E26312"/>
    <w:rsid w:val="00E71C8F"/>
    <w:rsid w:val="00E94BE2"/>
    <w:rsid w:val="00EC222D"/>
    <w:rsid w:val="00ED0D54"/>
    <w:rsid w:val="00EE01EE"/>
    <w:rsid w:val="00F441BA"/>
    <w:rsid w:val="00F51728"/>
    <w:rsid w:val="00F5348E"/>
    <w:rsid w:val="00F60836"/>
    <w:rsid w:val="00F678CA"/>
    <w:rsid w:val="00F940D1"/>
    <w:rsid w:val="00FA41B7"/>
    <w:rsid w:val="00FD0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018F9A"/>
  <w15:docId w15:val="{C6AC3315-ED43-4BAB-A12A-094F74B166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unhideWhenUsed/>
    <w:qFormat/>
    <w:rsid w:val="00220A40"/>
    <w:pPr>
      <w:spacing w:after="0" w:line="240" w:lineRule="auto"/>
      <w:outlineLvl w:val="1"/>
    </w:pPr>
    <w:rPr>
      <w:rFonts w:ascii="Times New Roman" w:hAnsi="Times New Roman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link w:val="NumberedParaChar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220A40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character" w:customStyle="1" w:styleId="NumberedParaChar">
    <w:name w:val="Numbered Para Char"/>
    <w:link w:val="NumberedPara"/>
    <w:locked/>
    <w:rsid w:val="00D833B3"/>
    <w:rPr>
      <w:rFonts w:ascii="Times New Roman" w:eastAsia="Times New Roman" w:hAnsi="Times New Roman" w:cs="Times New Roman"/>
      <w:sz w:val="24"/>
      <w:szCs w:val="20"/>
    </w:rPr>
  </w:style>
  <w:style w:type="paragraph" w:customStyle="1" w:styleId="Bullet1Bold">
    <w:name w:val="Bullet 1 Bold"/>
    <w:basedOn w:val="Normal"/>
    <w:next w:val="Bullet2"/>
    <w:rsid w:val="00D833B3"/>
    <w:pPr>
      <w:keepNext/>
      <w:spacing w:after="0" w:line="240" w:lineRule="auto"/>
      <w:ind w:left="720" w:hanging="360"/>
    </w:pPr>
    <w:rPr>
      <w:rFonts w:ascii="Calibri" w:eastAsia="Calibri" w:hAnsi="Calibri" w:cs="Times New Roman"/>
      <w:b/>
      <w:sz w:val="24"/>
      <w:szCs w:val="24"/>
      <w:lang w:bidi="en-US"/>
    </w:rPr>
  </w:style>
  <w:style w:type="paragraph" w:customStyle="1" w:styleId="Bullet2">
    <w:name w:val="Bullet 2"/>
    <w:basedOn w:val="Normal"/>
    <w:rsid w:val="00D833B3"/>
    <w:pPr>
      <w:spacing w:after="0" w:line="240" w:lineRule="auto"/>
      <w:ind w:left="1440" w:hanging="360"/>
    </w:pPr>
    <w:rPr>
      <w:rFonts w:ascii="Calibri" w:eastAsia="Times New Roman" w:hAnsi="Calibri" w:cs="Times New Roman"/>
      <w:sz w:val="24"/>
      <w:lang w:bidi="en-US"/>
    </w:rPr>
  </w:style>
  <w:style w:type="table" w:styleId="TableGrid">
    <w:name w:val="Table Grid"/>
    <w:basedOn w:val="TableNormal"/>
    <w:uiPriority w:val="59"/>
    <w:rsid w:val="00EE01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846E3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46E3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46E3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46E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46E3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273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1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png"/><Relationship Id="rId133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1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65.wmf"/><Relationship Id="rId128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image" Target="media/image57.png"/><Relationship Id="rId118" Type="http://schemas.openxmlformats.org/officeDocument/2006/relationships/image" Target="media/image62.wmf"/><Relationship Id="rId126" Type="http://schemas.openxmlformats.org/officeDocument/2006/relationships/oleObject" Target="embeddings/oleObject53.bin"/><Relationship Id="rId13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png"/><Relationship Id="rId116" Type="http://schemas.openxmlformats.org/officeDocument/2006/relationships/image" Target="media/image60.png"/><Relationship Id="rId124" Type="http://schemas.openxmlformats.org/officeDocument/2006/relationships/oleObject" Target="embeddings/oleObject52.bin"/><Relationship Id="rId129" Type="http://schemas.openxmlformats.org/officeDocument/2006/relationships/image" Target="media/image68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image" Target="media/image55.png"/><Relationship Id="rId13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6" Type="http://schemas.openxmlformats.org/officeDocument/2006/relationships/image" Target="media/image50.png"/><Relationship Id="rId114" Type="http://schemas.openxmlformats.org/officeDocument/2006/relationships/image" Target="media/image58.png"/><Relationship Id="rId119" Type="http://schemas.openxmlformats.org/officeDocument/2006/relationships/oleObject" Target="embeddings/oleObject50.bin"/><Relationship Id="rId127" Type="http://schemas.openxmlformats.org/officeDocument/2006/relationships/image" Target="media/image67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4.png"/><Relationship Id="rId130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3.pn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63.wmf"/><Relationship Id="rId125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png"/><Relationship Id="rId115" Type="http://schemas.openxmlformats.org/officeDocument/2006/relationships/image" Target="media/image59.png"/><Relationship Id="rId131" Type="http://schemas.openxmlformats.org/officeDocument/2006/relationships/header" Target="head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AD3A68-108B-4FD2-A893-1E470FAA4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009</Words>
  <Characters>575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</vt:lpstr>
    </vt:vector>
  </TitlesOfParts>
  <Company>Virginia Department of Education</Company>
  <LinksUpToDate>false</LinksUpToDate>
  <CharactersWithSpaces>6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</dc:title>
  <dc:subject>Mathematics</dc:subject>
  <dc:creator>Virginia Department of Education</dc:creator>
  <cp:lastModifiedBy>VITA Program</cp:lastModifiedBy>
  <cp:revision>5</cp:revision>
  <cp:lastPrinted>2010-05-07T13:49:00Z</cp:lastPrinted>
  <dcterms:created xsi:type="dcterms:W3CDTF">2018-07-23T13:23:00Z</dcterms:created>
  <dcterms:modified xsi:type="dcterms:W3CDTF">2018-07-25T2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